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5437BBD" w14:textId="4A07627C" w:rsidR="003D6A35" w:rsidRPr="003D6A35" w:rsidRDefault="003D6A35" w:rsidP="003D6A35">
      <w:pPr>
        <w:pStyle w:val="Title"/>
        <w:spacing w:before="120" w:after="360"/>
        <w:rPr>
          <w:b/>
          <w:sz w:val="40"/>
        </w:rPr>
      </w:pPr>
      <w:r w:rsidRPr="003D6A35">
        <w:rPr>
          <w:b/>
          <w:sz w:val="40"/>
        </w:rPr>
        <w:t>9.1 to 9.5 Vectors</w:t>
      </w:r>
    </w:p>
    <w:p w14:paraId="1040F4E7" w14:textId="15553F3F" w:rsidR="007F015F" w:rsidRDefault="00D71BAF" w:rsidP="003D6A35">
      <w:r w:rsidRPr="00D71BAF">
        <w:t xml:space="preserve">You </w:t>
      </w:r>
      <w:r w:rsidR="003D6A35">
        <w:t>need to be able to:</w:t>
      </w:r>
    </w:p>
    <w:p w14:paraId="1F888E54" w14:textId="77777777" w:rsidR="000731A3" w:rsidRPr="00EB41E4" w:rsidRDefault="003D6A35" w:rsidP="003D6A35">
      <w:pPr>
        <w:pStyle w:val="ListParagraph"/>
        <w:numPr>
          <w:ilvl w:val="0"/>
          <w:numId w:val="8"/>
        </w:numPr>
        <w:ind w:left="709"/>
      </w:pPr>
      <w:r w:rsidRPr="00EB41E4">
        <w:t xml:space="preserve">use vectors in two dimensions, including the use of </w:t>
      </w:r>
      <w:proofErr w:type="spellStart"/>
      <w:r w:rsidRPr="00EB41E4">
        <w:rPr>
          <w:b/>
        </w:rPr>
        <w:t>i</w:t>
      </w:r>
      <w:proofErr w:type="spellEnd"/>
      <w:r w:rsidRPr="00EB41E4">
        <w:t xml:space="preserve"> and </w:t>
      </w:r>
      <w:r w:rsidRPr="00EB41E4">
        <w:rPr>
          <w:b/>
        </w:rPr>
        <w:t>j</w:t>
      </w:r>
      <w:r w:rsidRPr="00EB41E4">
        <w:t xml:space="preserve"> unit vectors </w:t>
      </w:r>
    </w:p>
    <w:p w14:paraId="2EFE97B0" w14:textId="77777777" w:rsidR="003D6A35" w:rsidRDefault="003D6A35" w:rsidP="003D6A35">
      <w:pPr>
        <w:pStyle w:val="ListParagraph"/>
        <w:numPr>
          <w:ilvl w:val="0"/>
          <w:numId w:val="8"/>
        </w:numPr>
        <w:ind w:left="709"/>
      </w:pPr>
      <w:r>
        <w:t>calculate the magnitude and direction of a vector;</w:t>
      </w:r>
    </w:p>
    <w:p w14:paraId="780DFE72" w14:textId="77777777" w:rsidR="003D6A35" w:rsidRDefault="003D6A35" w:rsidP="003D6A35">
      <w:pPr>
        <w:pStyle w:val="ListParagraph"/>
        <w:numPr>
          <w:ilvl w:val="0"/>
          <w:numId w:val="8"/>
        </w:numPr>
        <w:ind w:left="709"/>
      </w:pPr>
      <w:r>
        <w:t>add and subtract vectors, multiply by scalars and understand their geometrical interpretations;</w:t>
      </w:r>
    </w:p>
    <w:p w14:paraId="4BE74E81" w14:textId="77777777" w:rsidR="003D6A35" w:rsidRDefault="003D6A35" w:rsidP="003D6A35">
      <w:pPr>
        <w:pStyle w:val="ListParagraph"/>
        <w:numPr>
          <w:ilvl w:val="0"/>
          <w:numId w:val="8"/>
        </w:numPr>
        <w:ind w:left="709"/>
      </w:pPr>
      <w:r>
        <w:t>understand and use position vectors, and calculate the distance between two points represented by position vectors;</w:t>
      </w:r>
    </w:p>
    <w:p w14:paraId="6A7C7D23" w14:textId="03BB84B5" w:rsidR="003D6A35" w:rsidRDefault="003D6A35" w:rsidP="003D6A35">
      <w:pPr>
        <w:pStyle w:val="ListParagraph"/>
        <w:numPr>
          <w:ilvl w:val="0"/>
          <w:numId w:val="8"/>
        </w:numPr>
        <w:ind w:left="709"/>
      </w:pPr>
      <w:proofErr w:type="gramStart"/>
      <w:r>
        <w:t>use</w:t>
      </w:r>
      <w:proofErr w:type="gramEnd"/>
      <w:r>
        <w:t xml:space="preserve"> vectors to solve problems.</w:t>
      </w:r>
    </w:p>
    <w:p w14:paraId="09B0E2CA" w14:textId="77777777" w:rsidR="003D6A35" w:rsidRDefault="003D6A35" w:rsidP="003D6A35"/>
    <w:p w14:paraId="607A7482" w14:textId="065C3431" w:rsidR="007561DC" w:rsidRPr="007561DC" w:rsidRDefault="003D6A35" w:rsidP="003D6A35">
      <w:pPr>
        <w:spacing w:after="0"/>
      </w:pPr>
      <w:r>
        <w:t>You have seen vectors and scalars before when you studied GCSE Maths.</w:t>
      </w:r>
    </w:p>
    <w:p w14:paraId="25A2ED51" w14:textId="5ABB8BEE" w:rsidR="003D6A35" w:rsidRDefault="003D6A35" w:rsidP="003D6A35">
      <w:pPr>
        <w:pStyle w:val="ListParagraph"/>
        <w:numPr>
          <w:ilvl w:val="0"/>
          <w:numId w:val="7"/>
        </w:numPr>
        <w:spacing w:before="40" w:after="40" w:line="276" w:lineRule="auto"/>
        <w:rPr>
          <w:rFonts w:cs="Times New Roman"/>
        </w:rPr>
      </w:pPr>
      <w:r w:rsidRPr="00080A11">
        <w:rPr>
          <w:rFonts w:cs="Times New Roman"/>
        </w:rPr>
        <w:t>A vector has a dire</w:t>
      </w:r>
      <w:r w:rsidR="00860508">
        <w:rPr>
          <w:rFonts w:cs="Times New Roman"/>
        </w:rPr>
        <w:t>ction and a magnitude (or size)</w:t>
      </w:r>
      <w:r w:rsidRPr="00080A11">
        <w:rPr>
          <w:rFonts w:cs="Times New Roman"/>
        </w:rPr>
        <w:t xml:space="preserve">. </w:t>
      </w:r>
    </w:p>
    <w:p w14:paraId="76770734" w14:textId="77777777" w:rsidR="003D6A35" w:rsidRPr="00080A11" w:rsidRDefault="003D6A35" w:rsidP="003D6A35">
      <w:pPr>
        <w:pStyle w:val="ListParagraph"/>
        <w:numPr>
          <w:ilvl w:val="0"/>
          <w:numId w:val="7"/>
        </w:numPr>
        <w:spacing w:before="40" w:after="40" w:line="276" w:lineRule="auto"/>
        <w:rPr>
          <w:rFonts w:cs="Times New Roman"/>
        </w:rPr>
      </w:pPr>
      <w:r w:rsidRPr="00080A11">
        <w:rPr>
          <w:rFonts w:cs="Times New Roman"/>
        </w:rPr>
        <w:t>A scalar is a number.</w:t>
      </w:r>
    </w:p>
    <w:p w14:paraId="0C7F2E20" w14:textId="77777777" w:rsidR="007561DC" w:rsidRDefault="007561DC" w:rsidP="007561DC">
      <w:pPr>
        <w:ind w:left="360"/>
        <w:rPr>
          <w:rFonts w:cs="Times New Roman"/>
        </w:rPr>
      </w:pPr>
    </w:p>
    <w:p w14:paraId="4F256B64" w14:textId="6995B28B" w:rsidR="00860508" w:rsidRPr="00860508" w:rsidRDefault="00860508" w:rsidP="00860508">
      <w:pPr>
        <w:spacing w:before="40" w:after="40"/>
        <w:rPr>
          <w:rFonts w:cs="Times New Roman"/>
          <w:b/>
        </w:rPr>
      </w:pPr>
      <w:r>
        <w:rPr>
          <w:rFonts w:cs="Times New Roman"/>
          <w:b/>
        </w:rPr>
        <w:t>Notation</w:t>
      </w:r>
    </w:p>
    <w:p w14:paraId="792EEC08" w14:textId="7EF15238" w:rsidR="00860508" w:rsidRDefault="00860508" w:rsidP="00860508">
      <w:pPr>
        <w:spacing w:before="40" w:after="40"/>
        <w:rPr>
          <w:rFonts w:cs="Times New Roman"/>
        </w:rPr>
      </w:pPr>
      <w:r>
        <w:rPr>
          <w:rFonts w:cs="Times New Roman"/>
        </w:rPr>
        <w:t xml:space="preserve">In print a vector is represented by a bold letter, for example </w:t>
      </w:r>
      <w:r>
        <w:rPr>
          <w:rFonts w:cs="Times New Roman"/>
          <w:b/>
        </w:rPr>
        <w:t>a</w:t>
      </w:r>
      <w:r w:rsidRPr="00080A11">
        <w:rPr>
          <w:rFonts w:cs="Times New Roman"/>
        </w:rPr>
        <w:t>.</w:t>
      </w:r>
    </w:p>
    <w:p w14:paraId="1821DB55" w14:textId="5F36AA05" w:rsidR="00860508" w:rsidRPr="00080A11" w:rsidRDefault="00860508" w:rsidP="00860508">
      <w:pPr>
        <w:spacing w:before="40" w:after="40"/>
        <w:rPr>
          <w:rFonts w:cs="Times New Roman"/>
        </w:rPr>
      </w:pPr>
      <w:r>
        <w:rPr>
          <w:rFonts w:cs="Times New Roman"/>
        </w:rPr>
        <w:t xml:space="preserve">When hand-writing, you usually represent a vector by drawing a wavy line underneath the letter, for example </w:t>
      </w:r>
      <w:r>
        <w:rPr>
          <w:rFonts w:cs="Times New Roman"/>
          <w:u w:val="wave"/>
        </w:rPr>
        <w:t>a</w:t>
      </w:r>
      <w:r w:rsidRPr="00080A11">
        <w:rPr>
          <w:rFonts w:cs="Times New Roman"/>
        </w:rPr>
        <w:t xml:space="preserve">. </w:t>
      </w:r>
    </w:p>
    <w:p w14:paraId="65E7F90F" w14:textId="77777777" w:rsidR="00860508" w:rsidRDefault="00860508" w:rsidP="00860508">
      <w:pPr>
        <w:spacing w:before="40" w:after="40"/>
        <w:rPr>
          <w:rFonts w:cs="Times New Roman"/>
        </w:rPr>
      </w:pPr>
      <w:r w:rsidRPr="00522922">
        <w:rPr>
          <w:rFonts w:cs="Times New Roman"/>
        </w:rPr>
        <w:t>If a vector is drawn from</w:t>
      </w:r>
      <w:r>
        <w:rPr>
          <w:rFonts w:cs="Times New Roman"/>
        </w:rPr>
        <w:t xml:space="preserve"> </w:t>
      </w:r>
      <w:r>
        <w:rPr>
          <w:rFonts w:cs="Times New Roman"/>
          <w:i/>
        </w:rPr>
        <w:t>A</w:t>
      </w:r>
      <w:r>
        <w:rPr>
          <w:rFonts w:cs="Times New Roman"/>
        </w:rPr>
        <w:t xml:space="preserve"> to </w:t>
      </w:r>
      <w:r>
        <w:rPr>
          <w:rFonts w:cs="Times New Roman"/>
          <w:i/>
        </w:rPr>
        <w:t>B</w:t>
      </w:r>
      <w:r>
        <w:rPr>
          <w:rFonts w:cs="Times New Roman"/>
        </w:rPr>
        <w:t xml:space="preserve">, you use the </w:t>
      </w:r>
      <w:proofErr w:type="gramStart"/>
      <w:r>
        <w:rPr>
          <w:rFonts w:cs="Times New Roman"/>
        </w:rPr>
        <w:t xml:space="preserve">notation </w:t>
      </w:r>
      <w:proofErr w:type="gramEnd"/>
      <w:r w:rsidRPr="00522922">
        <w:rPr>
          <w:rFonts w:cs="Times New Roman"/>
          <w:position w:val="-4"/>
        </w:rPr>
        <w:object w:dxaOrig="360" w:dyaOrig="320" w14:anchorId="4CCEAA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5.75pt" o:ole="">
            <v:imagedata r:id="rId8" o:title=""/>
          </v:shape>
          <o:OLEObject Type="Embed" ProgID="Equation.DSMT4" ShapeID="_x0000_i1025" DrawAspect="Content" ObjectID="_1593845313" r:id="rId9"/>
        </w:object>
      </w:r>
      <w:r>
        <w:rPr>
          <w:rFonts w:cs="Times New Roman"/>
        </w:rPr>
        <w:t xml:space="preserve">. </w:t>
      </w:r>
    </w:p>
    <w:p w14:paraId="3DCB6C60" w14:textId="77777777" w:rsidR="00860508" w:rsidRDefault="00860508" w:rsidP="00860508">
      <w:pPr>
        <w:spacing w:before="40" w:after="40"/>
        <w:rPr>
          <w:rFonts w:cs="Times New Roman"/>
        </w:rPr>
      </w:pPr>
    </w:p>
    <w:p w14:paraId="0F4AA299" w14:textId="7D72B5A9" w:rsidR="00860508" w:rsidRDefault="00860508" w:rsidP="00860508">
      <w:pPr>
        <w:spacing w:before="40" w:after="40"/>
        <w:rPr>
          <w:rFonts w:cs="Times New Roman"/>
        </w:rPr>
      </w:pPr>
      <w:r>
        <w:rPr>
          <w:rFonts w:cs="Times New Roman"/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27DA5CE3" wp14:editId="7320119C">
                <wp:simplePos x="0" y="0"/>
                <wp:positionH relativeFrom="column">
                  <wp:posOffset>3549650</wp:posOffset>
                </wp:positionH>
                <wp:positionV relativeFrom="paragraph">
                  <wp:posOffset>56395</wp:posOffset>
                </wp:positionV>
                <wp:extent cx="2078567" cy="1147022"/>
                <wp:effectExtent l="0" t="38100" r="93345" b="34290"/>
                <wp:wrapSquare wrapText="bothSides"/>
                <wp:docPr id="408" name="Group 40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78567" cy="1147022"/>
                          <a:chOff x="0" y="0"/>
                          <a:chExt cx="2078567" cy="1147022"/>
                        </a:xfrm>
                      </wpg:grpSpPr>
                      <wps:wsp>
                        <wps:cNvPr id="345" name="Straight Arrow Connector 345"/>
                        <wps:cNvCnPr/>
                        <wps:spPr>
                          <a:xfrm flipV="1">
                            <a:off x="0" y="0"/>
                            <a:ext cx="901816" cy="444617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6" name="Straight Arrow Connector 346"/>
                        <wps:cNvCnPr/>
                        <wps:spPr>
                          <a:xfrm flipH="1">
                            <a:off x="342900" y="228600"/>
                            <a:ext cx="901700" cy="443865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9" name="Straight Arrow Connector 349"/>
                        <wps:cNvCnPr/>
                        <wps:spPr>
                          <a:xfrm flipV="1">
                            <a:off x="275167" y="262467"/>
                            <a:ext cx="1803400" cy="884555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69900" y="228600"/>
                            <a:ext cx="100330" cy="2095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01C241E" w14:textId="77777777" w:rsidR="009025B6" w:rsidRPr="00522922" w:rsidRDefault="009025B6" w:rsidP="00860508">
                              <w:pPr>
                                <w:rPr>
                                  <w:rFonts w:cs="Times New Roman"/>
                                  <w:b/>
                                </w:rPr>
                              </w:pPr>
                              <w:proofErr w:type="gramStart"/>
                              <w:r w:rsidRPr="00522922">
                                <w:rPr>
                                  <w:rFonts w:cs="Times New Roman"/>
                                  <w:b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5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70467" y="461434"/>
                            <a:ext cx="176052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2A28E4E" w14:textId="77777777" w:rsidR="009025B6" w:rsidRPr="00522922" w:rsidRDefault="009025B6" w:rsidP="00860508">
                              <w:pPr>
                                <w:rPr>
                                  <w:rFonts w:cs="Times New Roman"/>
                                  <w:b/>
                                </w:rPr>
                              </w:pPr>
                              <w:r w:rsidRPr="002C2B18">
                                <w:rPr>
                                  <w:rFonts w:cs="Times New Roman"/>
                                </w:rPr>
                                <w:t>–</w:t>
                              </w:r>
                              <w:r w:rsidRPr="00522922">
                                <w:rPr>
                                  <w:rFonts w:cs="Times New Roman"/>
                                  <w:b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5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0" y="783167"/>
                            <a:ext cx="226503" cy="2095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13A2665" w14:textId="77777777" w:rsidR="009025B6" w:rsidRPr="00522922" w:rsidRDefault="009025B6" w:rsidP="00860508">
                              <w:pPr>
                                <w:rPr>
                                  <w:rFonts w:cs="Times New Roman"/>
                                  <w:b/>
                                </w:rPr>
                              </w:pPr>
                              <w:r w:rsidRPr="002C2B18">
                                <w:rPr>
                                  <w:rFonts w:cs="Times New Roman"/>
                                </w:rPr>
                                <w:t>2</w:t>
                              </w:r>
                              <w:r w:rsidRPr="00522922">
                                <w:rPr>
                                  <w:rFonts w:cs="Times New Roman"/>
                                  <w:b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7DA5CE3" id="Group 408" o:spid="_x0000_s1026" style="position:absolute;margin-left:279.5pt;margin-top:4.45pt;width:163.65pt;height:90.3pt;z-index:251686912" coordsize="20785,114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45" o:spid="_x0000_s1027" type="#_x0000_t32" style="position:absolute;width:9018;height:444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+zUMQAAADcAAAADwAAAGRycy9kb3ducmV2LnhtbESPQWvCQBSE7wX/w/IEL6IbrRWJrqJC&#10;oeChNAri7ZF9ZoPZtyG7mvjvu0Khx2FmvmFWm85W4kGNLx0rmIwTEMS50yUXCk7Hz9EChA/IGivH&#10;pOBJHjbr3tsKU+1a/qFHFgoRIexTVGBCqFMpfW7Ioh+7mjh6V9dYDFE2hdQNthFuKzlNkrm0WHJc&#10;MFjT3lB+y+5Wwc4VnB8smsv3vr4xDbP2vHsqNeh32yWIQF34D/+1v7SC99kHvM7EIyD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P7NQxAAAANwAAAAPAAAAAAAAAAAA&#10;AAAAAKECAABkcnMvZG93bnJldi54bWxQSwUGAAAAAAQABAD5AAAAkgMAAAAA&#10;" strokecolor="#5b9bd5 [3204]" strokeweight=".5pt">
                  <v:stroke endarrow="open" joinstyle="miter"/>
                </v:shape>
                <v:shape id="Straight Arrow Connector 346" o:spid="_x0000_s1028" type="#_x0000_t32" style="position:absolute;left:3429;top:2286;width:9017;height:443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+0tJ8MAAADcAAAADwAAAGRycy9kb3ducmV2LnhtbESPQYvCMBSE74L/ITzBi6yproh0jaKC&#10;IOxBrILs7dG8bYrNS2mirf/eCAt7HGbmG2a57mwlHtT40rGCyTgBQZw7XXKh4HLefyxA+ICssXJM&#10;Cp7kYb3q95aYatfyiR5ZKESEsE9RgQmhTqX0uSGLfuxq4uj9usZiiLIppG6wjXBbyWmSzKXFkuOC&#10;wZp2hvJbdrcKtq7g/Nui+Tnu6hvTKGuv26dSw0G3+QIRqAv/4b/2QSv4nM3hfSYeAbl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vtLSfDAAAA3AAAAA8AAAAAAAAAAAAA&#10;AAAAoQIAAGRycy9kb3ducmV2LnhtbFBLBQYAAAAABAAEAPkAAACRAwAAAAA=&#10;" strokecolor="#5b9bd5 [3204]" strokeweight=".5pt">
                  <v:stroke endarrow="open" joinstyle="miter"/>
                </v:shape>
                <v:shape id="Straight Arrow Connector 349" o:spid="_x0000_s1029" type="#_x0000_t32" style="position:absolute;left:2751;top:2624;width:18034;height:884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K5VcQAAADcAAAADwAAAGRycy9kb3ducmV2LnhtbESPQWvCQBSE7wX/w/IEL6IbrRSNrqJC&#10;oeChNAri7ZF9ZoPZtyG7mvjvu0Khx2FmvmFWm85W4kGNLx0rmIwTEMS50yUXCk7Hz9EchA/IGivH&#10;pOBJHjbr3tsKU+1a/qFHFgoRIexTVGBCqFMpfW7Ioh+7mjh6V9dYDFE2hdQNthFuKzlNkg9pseS4&#10;YLCmvaH8lt2tgp0rOD9YNJfvfX1jGmbtefdUatDvtksQgbrwH/5rf2kF77MFvM7EIyD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crlVxAAAANwAAAAPAAAAAAAAAAAA&#10;AAAAAKECAABkcnMvZG93bnJldi54bWxQSwUGAAAAAAQABAD5AAAAkgMAAAAA&#10;" strokecolor="#5b9bd5 [3204]" strokeweight=".5pt">
                  <v:stroke endarrow="open"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0" type="#_x0000_t202" style="position:absolute;left:4699;top:2286;width:1003;height:20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xSbMUA&#10;AADcAAAADwAAAGRycy9kb3ducmV2LnhtbESPzYvCMBTE7wv+D+EJe1nWVGVFukbxYwUP68EPPD+a&#10;Z1tsXkoSbf3vjSB4HGbmN8xk1ppK3Mj50rKCfi8BQZxZXXKu4HhYf49B+ICssbJMCu7kYTbtfEww&#10;1bbhHd32IRcRwj5FBUUIdSqlzwoy6Hu2Jo7e2TqDIUqXS+2wiXBTyUGSjKTBkuNCgTUtC8ou+6tR&#10;MFq5a7Pj5dfq+PeP2zofnBb3k1Kf3Xb+CyJQG97hV3ujFQx/+vA8E4+An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XFJsxQAAANwAAAAPAAAAAAAAAAAAAAAAAJgCAABkcnMv&#10;ZG93bnJldi54bWxQSwUGAAAAAAQABAD1AAAAigMAAAAA&#10;" stroked="f">
                  <v:textbox inset="0,0,0,0">
                    <w:txbxContent>
                      <w:p w14:paraId="601C241E" w14:textId="77777777" w:rsidR="009025B6" w:rsidRPr="00522922" w:rsidRDefault="009025B6" w:rsidP="00860508">
                        <w:pPr>
                          <w:rPr>
                            <w:rFonts w:cs="Times New Roman"/>
                            <w:b/>
                          </w:rPr>
                        </w:pPr>
                        <w:proofErr w:type="gramStart"/>
                        <w:r w:rsidRPr="00522922">
                          <w:rPr>
                            <w:rFonts w:cs="Times New Roman"/>
                            <w:b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_x0000_s1031" type="#_x0000_t202" style="position:absolute;left:7704;top:4614;width:1761;height:20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cr/8YA&#10;AADcAAAADwAAAGRycy9kb3ducmV2LnhtbESPQWvCQBSE70L/w/IK3nRTpVLTrCKlBaFQGuPB4zP7&#10;kixm36bZVeO/dwuFHoeZ+YbJ1oNtxYV6bxwreJomIIhLpw3XCvbFx+QFhA/IGlvHpOBGHtarh1GG&#10;qXZXzumyC7WIEPYpKmhC6FIpfdmQRT91HXH0KtdbDFH2tdQ9XiPctnKWJAtp0XBcaLCjt4bK0+5s&#10;FWwOnL+bn6/jd17lpiiWCX8uTkqNH4fNK4hAQ/gP/7W3WsH8eQa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Dcr/8YAAADcAAAADwAAAAAAAAAAAAAAAACYAgAAZHJz&#10;L2Rvd25yZXYueG1sUEsFBgAAAAAEAAQA9QAAAIsDAAAAAA==&#10;" filled="f" stroked="f">
                  <v:textbox inset="0,0,0,0">
                    <w:txbxContent>
                      <w:p w14:paraId="32A28E4E" w14:textId="77777777" w:rsidR="009025B6" w:rsidRPr="00522922" w:rsidRDefault="009025B6" w:rsidP="00860508">
                        <w:pPr>
                          <w:rPr>
                            <w:rFonts w:cs="Times New Roman"/>
                            <w:b/>
                          </w:rPr>
                        </w:pPr>
                        <w:r w:rsidRPr="002C2B18">
                          <w:rPr>
                            <w:rFonts w:cs="Times New Roman"/>
                          </w:rPr>
                          <w:t>–</w:t>
                        </w:r>
                        <w:r w:rsidRPr="00522922">
                          <w:rPr>
                            <w:rFonts w:cs="Times New Roman"/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  <v:shape id="_x0000_s1032" type="#_x0000_t202" style="position:absolute;left:11430;top:7831;width:2265;height:20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JpgMQA&#10;AADcAAAADwAAAGRycy9kb3ducmV2LnhtbESPzYvCMBTE74L/Q3jCXmRNV1mRrlH8BA+7Bz/w/Gie&#10;bbF5KUm09b83grDHYWZ+w0znranEnZwvLSv4GiQgiDOrS84VnI7bzwkIH5A1VpZJwYM8zGfdzhRT&#10;bRve0/0QchEh7FNUUIRQp1L6rCCDfmBr4uhdrDMYonS51A6bCDeVHCbJWBosOS4UWNOqoOx6uBkF&#10;47W7NXte9denzS/+1fnwvHyclfrotYsfEIHa8B9+t3daweh7BK8z8QjI2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CaYDEAAAA3AAAAA8AAAAAAAAAAAAAAAAAmAIAAGRycy9k&#10;b3ducmV2LnhtbFBLBQYAAAAABAAEAPUAAACJAwAAAAA=&#10;" stroked="f">
                  <v:textbox inset="0,0,0,0">
                    <w:txbxContent>
                      <w:p w14:paraId="213A2665" w14:textId="77777777" w:rsidR="009025B6" w:rsidRPr="00522922" w:rsidRDefault="009025B6" w:rsidP="00860508">
                        <w:pPr>
                          <w:rPr>
                            <w:rFonts w:cs="Times New Roman"/>
                            <w:b/>
                          </w:rPr>
                        </w:pPr>
                        <w:r w:rsidRPr="002C2B18">
                          <w:rPr>
                            <w:rFonts w:cs="Times New Roman"/>
                          </w:rPr>
                          <w:t>2</w:t>
                        </w:r>
                        <w:r w:rsidRPr="00522922">
                          <w:rPr>
                            <w:rFonts w:cs="Times New Roman"/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cs="Times New Roman"/>
        </w:rPr>
        <w:t>You can also represent vectors using arrows.</w:t>
      </w:r>
    </w:p>
    <w:p w14:paraId="70EA5C71" w14:textId="0C218833" w:rsidR="00860508" w:rsidRDefault="00860508" w:rsidP="00860508">
      <w:pPr>
        <w:rPr>
          <w:rFonts w:cs="Times New Roman"/>
        </w:rPr>
      </w:pPr>
      <w:r w:rsidRPr="00522922">
        <w:rPr>
          <w:rFonts w:cs="Times New Roman"/>
        </w:rPr>
        <w:t>Vectors</w:t>
      </w:r>
      <w:r>
        <w:rPr>
          <w:rFonts w:cs="Times New Roman"/>
        </w:rPr>
        <w:t xml:space="preserve"> </w:t>
      </w:r>
      <w:proofErr w:type="gramStart"/>
      <w:r>
        <w:rPr>
          <w:rFonts w:cs="Times New Roman"/>
          <w:b/>
        </w:rPr>
        <w:t>a</w:t>
      </w:r>
      <w:r>
        <w:rPr>
          <w:rFonts w:cs="Times New Roman"/>
        </w:rPr>
        <w:t xml:space="preserve"> and</w:t>
      </w:r>
      <w:proofErr w:type="gramEnd"/>
      <w:r>
        <w:rPr>
          <w:rFonts w:cs="Times New Roman"/>
        </w:rPr>
        <w:t xml:space="preserve"> –</w:t>
      </w:r>
      <w:r>
        <w:rPr>
          <w:rFonts w:cs="Times New Roman"/>
          <w:b/>
        </w:rPr>
        <w:t>a</w:t>
      </w:r>
      <w:r>
        <w:rPr>
          <w:rFonts w:cs="Times New Roman"/>
        </w:rPr>
        <w:t xml:space="preserve"> have equal magnitude, but opposite directions.</w:t>
      </w:r>
    </w:p>
    <w:p w14:paraId="69E94BF7" w14:textId="21B20D68" w:rsidR="00860508" w:rsidRPr="00522922" w:rsidRDefault="00860508" w:rsidP="00860508">
      <w:pPr>
        <w:rPr>
          <w:rFonts w:cs="Times New Roman"/>
        </w:rPr>
      </w:pPr>
      <w:r>
        <w:rPr>
          <w:rFonts w:cs="Times New Roman"/>
        </w:rPr>
        <w:t>You can multiply a vector by a scalar. 2</w:t>
      </w:r>
      <w:r>
        <w:rPr>
          <w:rFonts w:cs="Times New Roman"/>
          <w:b/>
        </w:rPr>
        <w:t>a</w:t>
      </w:r>
      <w:r>
        <w:rPr>
          <w:rFonts w:cs="Times New Roman"/>
        </w:rPr>
        <w:t xml:space="preserve"> has the same direction as </w:t>
      </w:r>
      <w:r>
        <w:rPr>
          <w:rFonts w:cs="Times New Roman"/>
          <w:b/>
        </w:rPr>
        <w:t>a</w:t>
      </w:r>
      <w:r>
        <w:rPr>
          <w:rFonts w:cs="Times New Roman"/>
        </w:rPr>
        <w:t>, but twice the magnitude.</w:t>
      </w:r>
    </w:p>
    <w:p w14:paraId="3D4C7B82" w14:textId="4C2A7800" w:rsidR="00860508" w:rsidRDefault="00860508" w:rsidP="00860508">
      <w:pPr>
        <w:spacing w:before="40" w:after="40"/>
        <w:rPr>
          <w:rFonts w:cs="Times New Roman"/>
        </w:rPr>
      </w:pPr>
    </w:p>
    <w:p w14:paraId="2EEF68D2" w14:textId="35C8EF45" w:rsidR="00860508" w:rsidRDefault="00860508" w:rsidP="00860508">
      <w:pPr>
        <w:rPr>
          <w:rFonts w:cs="Times New Roman"/>
        </w:rPr>
      </w:pPr>
    </w:p>
    <w:p w14:paraId="5B0A7A2B" w14:textId="36DC8B4D" w:rsidR="00860508" w:rsidRPr="00860508" w:rsidRDefault="00860508" w:rsidP="00860508">
      <w:pPr>
        <w:rPr>
          <w:rFonts w:cs="Times New Roman"/>
          <w:b/>
        </w:rPr>
      </w:pPr>
      <w:r>
        <w:rPr>
          <w:rFonts w:cs="Times New Roman"/>
          <w:b/>
        </w:rPr>
        <w:t>Adding and subtracting</w:t>
      </w:r>
    </w:p>
    <w:p w14:paraId="4E5CEE30" w14:textId="48F729B5" w:rsidR="00860508" w:rsidRDefault="00860508" w:rsidP="00860508">
      <w:pPr>
        <w:rPr>
          <w:rFonts w:cs="Times New Roman"/>
        </w:rPr>
      </w:pPr>
      <w:r>
        <w:rPr>
          <w:rFonts w:cs="Times New Roman"/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116946EE" wp14:editId="3050869C">
                <wp:simplePos x="0" y="0"/>
                <wp:positionH relativeFrom="column">
                  <wp:posOffset>3876675</wp:posOffset>
                </wp:positionH>
                <wp:positionV relativeFrom="paragraph">
                  <wp:posOffset>257175</wp:posOffset>
                </wp:positionV>
                <wp:extent cx="1457960" cy="1009650"/>
                <wp:effectExtent l="0" t="0" r="8890" b="0"/>
                <wp:wrapSquare wrapText="bothSides"/>
                <wp:docPr id="407" name="Group 4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57960" cy="1009650"/>
                          <a:chOff x="0" y="0"/>
                          <a:chExt cx="1457988" cy="1009650"/>
                        </a:xfrm>
                      </wpg:grpSpPr>
                      <wps:wsp>
                        <wps:cNvPr id="370" name="Straight Arrow Connector 370"/>
                        <wps:cNvCnPr/>
                        <wps:spPr>
                          <a:xfrm>
                            <a:off x="97367" y="563034"/>
                            <a:ext cx="1123851" cy="305879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381" name="Group 381"/>
                        <wpg:cNvGrpSpPr/>
                        <wpg:grpSpPr>
                          <a:xfrm>
                            <a:off x="0" y="0"/>
                            <a:ext cx="1457988" cy="1009650"/>
                            <a:chOff x="0" y="0"/>
                            <a:chExt cx="1458468" cy="1010064"/>
                          </a:xfrm>
                        </wpg:grpSpPr>
                        <wps:wsp>
                          <wps:cNvPr id="348" name="Straight Arrow Connector 348"/>
                          <wps:cNvCnPr/>
                          <wps:spPr>
                            <a:xfrm flipV="1">
                              <a:off x="113252" y="121640"/>
                              <a:ext cx="901620" cy="444222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5" name="Straight Arrow Connector 365"/>
                          <wps:cNvCnPr/>
                          <wps:spPr>
                            <a:xfrm>
                              <a:off x="1015068" y="121640"/>
                              <a:ext cx="222405" cy="750345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27652" y="0"/>
                              <a:ext cx="146050" cy="1635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EDFC549" w14:textId="77777777" w:rsidR="009025B6" w:rsidRPr="001554A7" w:rsidRDefault="009025B6" w:rsidP="00860508">
                                <w:pPr>
                                  <w:rPr>
                                    <w:rFonts w:cs="Times New Roman"/>
                                    <w:i/>
                                  </w:rPr>
                                </w:pPr>
                                <w:r w:rsidRPr="001554A7">
                                  <w:rPr>
                                    <w:rFonts w:cs="Times New Roman"/>
                                    <w:i/>
                                  </w:rPr>
                                  <w:t>B</w:t>
                                </w:r>
                              </w:p>
                              <w:p w14:paraId="79A05E21" w14:textId="77777777" w:rsidR="009025B6" w:rsidRDefault="009025B6" w:rsidP="00860508"/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7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54155" y="801149"/>
                              <a:ext cx="146050" cy="2089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8480550" w14:textId="77777777" w:rsidR="009025B6" w:rsidRPr="001554A7" w:rsidRDefault="009025B6" w:rsidP="00860508">
                                <w:pPr>
                                  <w:rPr>
                                    <w:rFonts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</w:rPr>
                                  <w:t>C</w:t>
                                </w:r>
                              </w:p>
                              <w:p w14:paraId="1E008224" w14:textId="77777777" w:rsidR="009025B6" w:rsidRDefault="009025B6" w:rsidP="00860508"/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7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482367"/>
                              <a:ext cx="112494" cy="2089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E06735B" w14:textId="77777777" w:rsidR="009025B6" w:rsidRPr="001554A7" w:rsidRDefault="009025B6" w:rsidP="00860508">
                                <w:pPr>
                                  <w:rPr>
                                    <w:rFonts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</w:rPr>
                                  <w:t>A</w:t>
                                </w:r>
                              </w:p>
                              <w:p w14:paraId="288414EB" w14:textId="77777777" w:rsidR="009025B6" w:rsidRDefault="009025B6" w:rsidP="00860508"/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7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199" y="130029"/>
                              <a:ext cx="239087" cy="2089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077D01C" w14:textId="77777777" w:rsidR="009025B6" w:rsidRPr="001554A7" w:rsidRDefault="009025B6" w:rsidP="00860508">
                                <w:pPr>
                                  <w:rPr>
                                    <w:rFonts w:cs="Times New Roman"/>
                                    <w:i/>
                                  </w:rPr>
                                </w:pPr>
                                <w:r w:rsidRPr="001554A7">
                                  <w:rPr>
                                    <w:rFonts w:cs="Times New Roman"/>
                                    <w:i/>
                                    <w:position w:val="-4"/>
                                  </w:rPr>
                                  <w:object w:dxaOrig="360" w:dyaOrig="320" w14:anchorId="5BF35103">
                                    <v:shape id="_x0000_i1113" type="#_x0000_t75" style="width:18pt;height:15.75pt" o:ole="">
                                      <v:imagedata r:id="rId10" o:title=""/>
                                    </v:shape>
                                    <o:OLEObject Type="Embed" ProgID="Equation.DSMT4" ShapeID="_x0000_i1113" DrawAspect="Content" ObjectID="_1593845401" r:id="rId11"/>
                                  </w:object>
                                </w:r>
                              </w:p>
                              <w:p w14:paraId="2F778ADB" w14:textId="77777777" w:rsidR="009025B6" w:rsidRDefault="009025B6" w:rsidP="00860508"/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7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61767" y="327171"/>
                              <a:ext cx="296701" cy="23609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C9AE139" w14:textId="77777777" w:rsidR="009025B6" w:rsidRPr="001554A7" w:rsidRDefault="009025B6" w:rsidP="00860508">
                                <w:pPr>
                                  <w:rPr>
                                    <w:rFonts w:cs="Times New Roman"/>
                                    <w:i/>
                                  </w:rPr>
                                </w:pPr>
                                <w:r w:rsidRPr="001554A7">
                                  <w:rPr>
                                    <w:rFonts w:cs="Times New Roman"/>
                                    <w:i/>
                                    <w:position w:val="-6"/>
                                  </w:rPr>
                                  <w:object w:dxaOrig="380" w:dyaOrig="340" w14:anchorId="392C8945">
                                    <v:shape id="_x0000_i1114" type="#_x0000_t75" style="width:21.75pt;height:17.25pt" o:ole="">
                                      <v:imagedata r:id="rId12" o:title=""/>
                                    </v:shape>
                                    <o:OLEObject Type="Embed" ProgID="Equation.DSMT4" ShapeID="_x0000_i1114" DrawAspect="Content" ObjectID="_1593845402" r:id="rId13"/>
                                  </w:object>
                                </w:r>
                              </w:p>
                              <w:p w14:paraId="5CBF3AA5" w14:textId="77777777" w:rsidR="009025B6" w:rsidRDefault="009025B6" w:rsidP="00860508"/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8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644" y="742426"/>
                              <a:ext cx="289420" cy="2474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BEC0B0B" w14:textId="77777777" w:rsidR="009025B6" w:rsidRPr="001554A7" w:rsidRDefault="009025B6" w:rsidP="00860508">
                                <w:pPr>
                                  <w:rPr>
                                    <w:rFonts w:cs="Times New Roman"/>
                                    <w:i/>
                                  </w:rPr>
                                </w:pPr>
                                <w:r w:rsidRPr="001554A7">
                                  <w:rPr>
                                    <w:rFonts w:cs="Times New Roman"/>
                                    <w:i/>
                                    <w:position w:val="-6"/>
                                  </w:rPr>
                                  <w:object w:dxaOrig="380" w:dyaOrig="340" w14:anchorId="554890E9">
                                    <v:shape id="_x0000_i1115" type="#_x0000_t75" style="width:18.75pt;height:17.25pt" o:ole="">
                                      <v:imagedata r:id="rId14" o:title=""/>
                                    </v:shape>
                                    <o:OLEObject Type="Embed" ProgID="Equation.DSMT4" ShapeID="_x0000_i1115" DrawAspect="Content" ObjectID="_1593845403" r:id="rId15"/>
                                  </w:object>
                                </w:r>
                              </w:p>
                              <w:p w14:paraId="09707B04" w14:textId="77777777" w:rsidR="009025B6" w:rsidRDefault="009025B6" w:rsidP="00860508"/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16946EE" id="Group 407" o:spid="_x0000_s1033" style="position:absolute;margin-left:305.25pt;margin-top:20.25pt;width:114.8pt;height:79.5pt;z-index:251691008;mso-width-relative:margin" coordsize="14579,10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">
                <v:shape id="Straight Arrow Connector 370" o:spid="_x0000_s1034" type="#_x0000_t32" style="position:absolute;left:973;top:5630;width:11239;height:305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sOgicIAAADcAAAADwAAAGRycy9kb3ducmV2LnhtbERPXWvCMBR9H/gfwhX2NlMVNqlGkYIw&#10;EIarFV+vzbWpNjelybT665eHwR4P53ux6m0jbtT52rGC8SgBQVw6XXOloNhv3mYgfEDW2DgmBQ/y&#10;sFoOXhaYanfnb7rloRIxhH2KCkwIbSqlLw1Z9CPXEkfu7DqLIcKukrrDewy3jZwkybu0WHNsMNhS&#10;Zqi85j9WwTYrnoUpdoc8uZwu2eNJu+P6S6nXYb+egwjUh3/xn/tTK5h+xPnxTDwCcv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sOgicIAAADcAAAADwAAAAAAAAAAAAAA&#10;AAChAgAAZHJzL2Rvd25yZXYueG1sUEsFBgAAAAAEAAQA+QAAAJADAAAAAA==&#10;" strokecolor="#5b9bd5 [3204]" strokeweight=".5pt">
                  <v:stroke endarrow="open" joinstyle="miter"/>
                </v:shape>
                <v:group id="Group 381" o:spid="_x0000_s1035" style="position:absolute;width:14579;height:10096" coordsize="14584,10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J9SfMQAAADcAAAA&#10;DwAAAAAAAAAAAAAAAACqAgAAZHJzL2Rvd25yZXYueG1sUEsFBgAAAAAEAAQA+gAAAJsDAAAAAA==&#10;">
                  <v:shape id="Straight Arrow Connector 348" o:spid="_x0000_s1036" type="#_x0000_t32" style="position:absolute;left:1132;top:1216;width:9016;height:444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4czsAAAADcAAAADwAAAGRycy9kb3ducmV2LnhtbERPTYvCMBC9C/sfwix4EZu6ikjXKKuw&#10;IHgQqyB7G5rZpthMShNt/ffmIHh8vO/lure1uFPrK8cKJkkKgrhwuuJSwfn0O16A8AFZY+2YFDzI&#10;w3r1MVhipl3HR7rnoRQxhH2GCkwITSalLwxZ9IlriCP371qLIcK2lLrFLobbWn6l6VxarDg2GGxo&#10;a6i45jerYONKLvYWzd9h21yZRnl32TyUGn72P98gAvXhLX65d1rBdBbXxjPxCMjV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U+HM7AAAAA3AAAAA8AAAAAAAAAAAAAAAAA&#10;oQIAAGRycy9kb3ducmV2LnhtbFBLBQYAAAAABAAEAPkAAACOAwAAAAA=&#10;" strokecolor="#5b9bd5 [3204]" strokeweight=".5pt">
                    <v:stroke endarrow="open" joinstyle="miter"/>
                  </v:shape>
                  <v:shape id="Straight Arrow Connector 365" o:spid="_x0000_s1037" type="#_x0000_t32" style="position:absolute;left:10150;top:1216;width:2224;height:750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22VzMUAAADcAAAADwAAAGRycy9kb3ducmV2LnhtbESPQWvCQBSE70L/w/IK3uqmFkVSV5GA&#10;IBTExkivr9nXbGz2bciuGv31bqHgcZiZb5j5sreNOFPna8cKXkcJCOLS6ZorBcV+/TID4QOyxsYx&#10;KbiSh+XiaTDHVLsLf9I5D5WIEPYpKjAhtKmUvjRk0Y9cSxy9H9dZDFF2ldQdXiLcNnKcJFNpsea4&#10;YLClzFD5m5+sgo+suBWm2B3y5Ph9zK432n2ttkoNn/vVO4hAfXiE/9sbreBtOoG/M/EI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22VzMUAAADcAAAADwAAAAAAAAAA&#10;AAAAAAChAgAAZHJzL2Rvd25yZXYueG1sUEsFBgAAAAAEAAQA+QAAAJMDAAAAAA==&#10;" strokecolor="#5b9bd5 [3204]" strokeweight=".5pt">
                    <v:stroke endarrow="open" joinstyle="miter"/>
                  </v:shape>
                  <v:shape id="_x0000_s1038" type="#_x0000_t202" style="position:absolute;left:10276;width:1461;height:16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+kODMUA&#10;AADcAAAADwAAAGRycy9kb3ducmV2LnhtbESPzYvCMBTE7wv+D+EJe1nWVAWVrlH8WMHDevADz4/m&#10;2Rabl5JEW/97Iwh7HGbmN8x03ppK3Mn50rKCfi8BQZxZXXKu4HTcfE9A+ICssbJMCh7kYT7rfEwx&#10;1bbhPd0PIRcRwj5FBUUIdSqlzwoy6Hu2Jo7exTqDIUqXS+2wiXBTyUGSjKTBkuNCgTWtCsquh5tR&#10;MFq7W7Pn1df69PuHuzofnJePs1Kf3XbxAyJQG/7D7/ZWKxiO+/A6E4+An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6Q4MxQAAANwAAAAPAAAAAAAAAAAAAAAAAJgCAABkcnMv&#10;ZG93bnJldi54bWxQSwUGAAAAAAQABAD1AAAAigMAAAAA&#10;" stroked="f">
                    <v:textbox inset="0,0,0,0">
                      <w:txbxContent>
                        <w:p w14:paraId="4EDFC549" w14:textId="77777777" w:rsidR="009025B6" w:rsidRPr="001554A7" w:rsidRDefault="009025B6" w:rsidP="00860508">
                          <w:pPr>
                            <w:rPr>
                              <w:rFonts w:cs="Times New Roman"/>
                              <w:i/>
                            </w:rPr>
                          </w:pPr>
                          <w:r w:rsidRPr="001554A7">
                            <w:rPr>
                              <w:rFonts w:cs="Times New Roman"/>
                              <w:i/>
                            </w:rPr>
                            <w:t>B</w:t>
                          </w:r>
                        </w:p>
                        <w:p w14:paraId="79A05E21" w14:textId="77777777" w:rsidR="009025B6" w:rsidRDefault="009025B6" w:rsidP="00860508"/>
                      </w:txbxContent>
                    </v:textbox>
                  </v:shape>
                  <v:shape id="_x0000_s1039" type="#_x0000_t202" style="position:absolute;left:12541;top:8011;width:1461;height:20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56tlMYA&#10;AADcAAAADwAAAGRycy9kb3ducmV2LnhtbESPT2vCQBTE70K/w/IEL1I3tZJKdJVWLXhoD/7B8yP7&#10;TILZt2F3NfHbdwuCx2FmfsPMl52pxY2crywreBslIIhzqysuFBwP369TED4ga6wtk4I7eVguXnpz&#10;zLRteUe3fShEhLDPUEEZQpNJ6fOSDPqRbYijd7bOYIjSFVI7bCPc1HKcJKk0WHFcKLGhVUn5ZX81&#10;CtK1u7Y7Xg3Xx80P/jbF+PR1Pyk16HefMxCBuvAMP9pbreD9YwL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56tlMYAAADcAAAADwAAAAAAAAAAAAAAAACYAgAAZHJz&#10;L2Rvd25yZXYueG1sUEsFBgAAAAAEAAQA9QAAAIsDAAAAAA==&#10;" stroked="f">
                    <v:textbox inset="0,0,0,0">
                      <w:txbxContent>
                        <w:p w14:paraId="18480550" w14:textId="77777777" w:rsidR="009025B6" w:rsidRPr="001554A7" w:rsidRDefault="009025B6" w:rsidP="00860508">
                          <w:pPr>
                            <w:rPr>
                              <w:rFonts w:cs="Times New Roman"/>
                              <w:i/>
                            </w:rPr>
                          </w:pPr>
                          <w:r>
                            <w:rPr>
                              <w:rFonts w:cs="Times New Roman"/>
                              <w:i/>
                            </w:rPr>
                            <w:t>C</w:t>
                          </w:r>
                        </w:p>
                        <w:p w14:paraId="1E008224" w14:textId="77777777" w:rsidR="009025B6" w:rsidRDefault="009025B6" w:rsidP="00860508"/>
                      </w:txbxContent>
                    </v:textbox>
                  </v:shape>
                  <v:shape id="_x0000_s1040" type="#_x0000_t202" style="position:absolute;top:4823;width:1124;height:20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IID8YA&#10;AADcAAAADwAAAGRycy9kb3ducmV2LnhtbESPT2vCQBTE70K/w/IEL1I3tZhKdJVWLXhoD/7B8yP7&#10;TILZt2F3NfHbdwuCx2FmfsPMl52pxY2crywreBslIIhzqysuFBwP369TED4ga6wtk4I7eVguXnpz&#10;zLRteUe3fShEhLDPUEEZQpNJ6fOSDPqRbYijd7bOYIjSFVI7bCPc1HKcJKk0WHFcKLGhVUn5ZX81&#10;CtK1u7Y7Xg3Xx80P/jbF+PR1Pyk16HefMxCBuvAMP9pbreD9YwL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NIID8YAAADcAAAADwAAAAAAAAAAAAAAAACYAgAAZHJz&#10;L2Rvd25yZXYueG1sUEsFBgAAAAAEAAQA9QAAAIsDAAAAAA==&#10;" stroked="f">
                    <v:textbox inset="0,0,0,0">
                      <w:txbxContent>
                        <w:p w14:paraId="0E06735B" w14:textId="77777777" w:rsidR="009025B6" w:rsidRPr="001554A7" w:rsidRDefault="009025B6" w:rsidP="00860508">
                          <w:pPr>
                            <w:rPr>
                              <w:rFonts w:cs="Times New Roman"/>
                              <w:i/>
                            </w:rPr>
                          </w:pPr>
                          <w:r>
                            <w:rPr>
                              <w:rFonts w:cs="Times New Roman"/>
                              <w:i/>
                            </w:rPr>
                            <w:t>A</w:t>
                          </w:r>
                        </w:p>
                        <w:p w14:paraId="288414EB" w14:textId="77777777" w:rsidR="009025B6" w:rsidRDefault="009025B6" w:rsidP="00860508"/>
                      </w:txbxContent>
                    </v:textbox>
                  </v:shape>
                  <v:shape id="_x0000_s1041" type="#_x0000_t202" style="position:absolute;left:3061;top:1300;width:2391;height:20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wz48QA&#10;AADcAAAADwAAAGRycy9kb3ducmV2LnhtbESPzYvCMBTE7wv+D+EJe1nWdBVUukbxEzy4Bz/w/Gie&#10;bbF5KUm09b83grDHYWZ+w0xmranEnZwvLSv46SUgiDOrS84VnI6b7zEIH5A1VpZJwYM8zKadjwmm&#10;2ja8p/sh5CJC2KeooAihTqX0WUEGfc/WxNG7WGcwROlyqR02EW4q2U+SoTRYclwosKZlQdn1cDMK&#10;hit3a/a8/Fqd1jv8q/P+efE4K/XZbee/IAK14T/8bm+1gsFoBK8z8QjI6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MM+PEAAAA3AAAAA8AAAAAAAAAAAAAAAAAmAIAAGRycy9k&#10;b3ducmV2LnhtbFBLBQYAAAAABAAEAPUAAACJAwAAAAA=&#10;" stroked="f">
                    <v:textbox inset="0,0,0,0">
                      <w:txbxContent>
                        <w:p w14:paraId="2077D01C" w14:textId="77777777" w:rsidR="009025B6" w:rsidRPr="001554A7" w:rsidRDefault="009025B6" w:rsidP="00860508">
                          <w:pPr>
                            <w:rPr>
                              <w:rFonts w:cs="Times New Roman"/>
                              <w:i/>
                            </w:rPr>
                          </w:pPr>
                          <w:r w:rsidRPr="001554A7">
                            <w:rPr>
                              <w:rFonts w:cs="Times New Roman"/>
                              <w:i/>
                              <w:position w:val="-4"/>
                            </w:rPr>
                            <w:object w:dxaOrig="360" w:dyaOrig="320" w14:anchorId="5BF35103">
                              <v:shape id="_x0000_i1113" type="#_x0000_t75" style="width:18pt;height:15.75pt" o:ole="">
                                <v:imagedata r:id="rId10" o:title=""/>
                              </v:shape>
                              <o:OLEObject Type="Embed" ProgID="Equation.DSMT4" ShapeID="_x0000_i1113" DrawAspect="Content" ObjectID="_1593845401" r:id="rId16"/>
                            </w:object>
                          </w:r>
                        </w:p>
                        <w:p w14:paraId="2F778ADB" w14:textId="77777777" w:rsidR="009025B6" w:rsidRDefault="009025B6" w:rsidP="00860508"/>
                      </w:txbxContent>
                    </v:textbox>
                  </v:shape>
                  <v:shape id="_x0000_s1042" type="#_x0000_t202" style="position:absolute;left:11617;top:3271;width:2967;height:23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8CCsYA&#10;AADcAAAADwAAAGRycy9kb3ducmV2LnhtbESPT2vCQBTE7wW/w/KEXqRuVFCbuor1D/TQHmLF8yP7&#10;TILZt2F3NfHbuwWhx2FmfsMsVp2pxY2crywrGA0TEMS51RUXCo6/+7c5CB+QNdaWScGdPKyWvZcF&#10;ptq2nNHtEAoRIexTVFCG0KRS+rwkg35oG+Lona0zGKJ0hdQO2wg3tRwnyVQarDgulNjQpqT8crga&#10;BdOtu7YZbwbb4+4bf5pifPq8n5R67XfrDxCBuvAffra/tILJ7B3+zsQjIJ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Z8CCsYAAADcAAAADwAAAAAAAAAAAAAAAACYAgAAZHJz&#10;L2Rvd25yZXYueG1sUEsFBgAAAAAEAAQA9QAAAIsDAAAAAA==&#10;" stroked="f">
                    <v:textbox inset="0,0,0,0">
                      <w:txbxContent>
                        <w:p w14:paraId="7C9AE139" w14:textId="77777777" w:rsidR="009025B6" w:rsidRPr="001554A7" w:rsidRDefault="009025B6" w:rsidP="00860508">
                          <w:pPr>
                            <w:rPr>
                              <w:rFonts w:cs="Times New Roman"/>
                              <w:i/>
                            </w:rPr>
                          </w:pPr>
                          <w:r w:rsidRPr="001554A7">
                            <w:rPr>
                              <w:rFonts w:cs="Times New Roman"/>
                              <w:i/>
                              <w:position w:val="-6"/>
                            </w:rPr>
                            <w:object w:dxaOrig="380" w:dyaOrig="340" w14:anchorId="392C8945">
                              <v:shape id="_x0000_i1114" type="#_x0000_t75" style="width:21.75pt;height:17.25pt" o:ole="">
                                <v:imagedata r:id="rId12" o:title=""/>
                              </v:shape>
                              <o:OLEObject Type="Embed" ProgID="Equation.DSMT4" ShapeID="_x0000_i1114" DrawAspect="Content" ObjectID="_1593845402" r:id="rId17"/>
                            </w:object>
                          </w:r>
                        </w:p>
                        <w:p w14:paraId="5CBF3AA5" w14:textId="77777777" w:rsidR="009025B6" w:rsidRDefault="009025B6" w:rsidP="00860508"/>
                      </w:txbxContent>
                    </v:textbox>
                  </v:shape>
                  <v:shape id="_x0000_s1043" type="#_x0000_t202" style="position:absolute;left:4236;top:7424;width:2894;height:24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DbsMIA&#10;AADcAAAADwAAAGRycy9kb3ducmV2LnhtbERPz2vCMBS+D/Y/hDfwMmaqgyKdUdQq7OAOOvH8aN7a&#10;YvNSktS2/705CDt+fL+X68E04k7O15YVzKYJCOLC6ppLBZffw8cChA/IGhvLpGAkD+vV68sSM217&#10;PtH9HEoRQ9hnqKAKoc2k9EVFBv3UtsSR+7POYIjQlVI77GO4aeQ8SVJpsObYUGFLu4qK27kzCtLc&#10;df2Jd+/5ZX/En7acX7fjVanJ27D5AhFoCP/ip/tbK/hcxPnxTDwC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cNuwwgAAANwAAAAPAAAAAAAAAAAAAAAAAJgCAABkcnMvZG93&#10;bnJldi54bWxQSwUGAAAAAAQABAD1AAAAhwMAAAAA&#10;" stroked="f">
                    <v:textbox inset="0,0,0,0">
                      <w:txbxContent>
                        <w:p w14:paraId="5BEC0B0B" w14:textId="77777777" w:rsidR="009025B6" w:rsidRPr="001554A7" w:rsidRDefault="009025B6" w:rsidP="00860508">
                          <w:pPr>
                            <w:rPr>
                              <w:rFonts w:cs="Times New Roman"/>
                              <w:i/>
                            </w:rPr>
                          </w:pPr>
                          <w:r w:rsidRPr="001554A7">
                            <w:rPr>
                              <w:rFonts w:cs="Times New Roman"/>
                              <w:i/>
                              <w:position w:val="-6"/>
                            </w:rPr>
                            <w:object w:dxaOrig="380" w:dyaOrig="340" w14:anchorId="554890E9">
                              <v:shape id="_x0000_i1115" type="#_x0000_t75" style="width:18.75pt;height:17.25pt" o:ole="">
                                <v:imagedata r:id="rId14" o:title=""/>
                              </v:shape>
                              <o:OLEObject Type="Embed" ProgID="Equation.DSMT4" ShapeID="_x0000_i1115" DrawAspect="Content" ObjectID="_1593845403" r:id="rId18"/>
                            </w:object>
                          </w:r>
                        </w:p>
                        <w:p w14:paraId="09707B04" w14:textId="77777777" w:rsidR="009025B6" w:rsidRDefault="009025B6" w:rsidP="00860508"/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rFonts w:cs="Times New Roman"/>
        </w:rPr>
        <w:t>You can add vectors.</w:t>
      </w:r>
    </w:p>
    <w:p w14:paraId="0DEC4A4D" w14:textId="0FB25F1A" w:rsidR="00860508" w:rsidRDefault="00860508" w:rsidP="00860508">
      <w:pPr>
        <w:rPr>
          <w:rFonts w:cs="Times New Roman"/>
        </w:rPr>
      </w:pPr>
      <w:r w:rsidRPr="001554A7">
        <w:rPr>
          <w:rFonts w:cs="Times New Roman"/>
          <w:position w:val="-6"/>
        </w:rPr>
        <w:object w:dxaOrig="1400" w:dyaOrig="340" w14:anchorId="51CBAE58">
          <v:shape id="_x0000_i1026" type="#_x0000_t75" style="width:69.75pt;height:17.25pt" o:ole="">
            <v:imagedata r:id="rId19" o:title=""/>
          </v:shape>
          <o:OLEObject Type="Embed" ProgID="Equation.DSMT4" ShapeID="_x0000_i1026" DrawAspect="Content" ObjectID="_1593845314" r:id="rId20"/>
        </w:object>
      </w:r>
    </w:p>
    <w:p w14:paraId="3CEB27C4" w14:textId="77777777" w:rsidR="00860508" w:rsidRPr="001554A7" w:rsidRDefault="00860508" w:rsidP="00860508">
      <w:pPr>
        <w:rPr>
          <w:rFonts w:cs="Times New Roman"/>
          <w:b/>
        </w:rPr>
      </w:pPr>
      <w:r>
        <w:rPr>
          <w:rFonts w:cs="Times New Roman"/>
        </w:rPr>
        <w:t xml:space="preserve">This is easiest to understand when the vectors represent translations; if you first translate from </w:t>
      </w:r>
      <w:r>
        <w:rPr>
          <w:rFonts w:cs="Times New Roman"/>
          <w:i/>
        </w:rPr>
        <w:t>A</w:t>
      </w:r>
      <w:r>
        <w:rPr>
          <w:rFonts w:cs="Times New Roman"/>
        </w:rPr>
        <w:t xml:space="preserve"> to </w:t>
      </w:r>
      <w:r>
        <w:rPr>
          <w:rFonts w:cs="Times New Roman"/>
          <w:i/>
        </w:rPr>
        <w:t>B</w:t>
      </w:r>
      <w:r>
        <w:rPr>
          <w:rFonts w:cs="Times New Roman"/>
        </w:rPr>
        <w:t xml:space="preserve"> and follow this by a translation from </w:t>
      </w:r>
      <w:r>
        <w:rPr>
          <w:rFonts w:cs="Times New Roman"/>
          <w:i/>
        </w:rPr>
        <w:t>B</w:t>
      </w:r>
      <w:r>
        <w:rPr>
          <w:rFonts w:cs="Times New Roman"/>
        </w:rPr>
        <w:t xml:space="preserve"> to </w:t>
      </w:r>
      <w:r>
        <w:rPr>
          <w:rFonts w:cs="Times New Roman"/>
          <w:i/>
        </w:rPr>
        <w:t>C</w:t>
      </w:r>
      <w:r>
        <w:rPr>
          <w:rFonts w:cs="Times New Roman"/>
        </w:rPr>
        <w:t xml:space="preserve">, the result is a translation from </w:t>
      </w:r>
      <w:r>
        <w:rPr>
          <w:rFonts w:cs="Times New Roman"/>
          <w:i/>
        </w:rPr>
        <w:t>A</w:t>
      </w:r>
      <w:r>
        <w:rPr>
          <w:rFonts w:cs="Times New Roman"/>
        </w:rPr>
        <w:t xml:space="preserve"> to </w:t>
      </w:r>
      <w:r>
        <w:rPr>
          <w:rFonts w:cs="Times New Roman"/>
          <w:i/>
        </w:rPr>
        <w:t>C</w:t>
      </w:r>
      <w:r>
        <w:rPr>
          <w:rFonts w:cs="Times New Roman"/>
        </w:rPr>
        <w:t>.</w:t>
      </w:r>
    </w:p>
    <w:p w14:paraId="11919D83" w14:textId="5AEFB735" w:rsidR="00860508" w:rsidRDefault="00860508" w:rsidP="00860508">
      <w:pPr>
        <w:rPr>
          <w:rFonts w:cs="Times New Roman"/>
        </w:rPr>
      </w:pPr>
    </w:p>
    <w:p w14:paraId="1A545E11" w14:textId="6FE35939" w:rsidR="00860508" w:rsidRDefault="00860508" w:rsidP="00860508">
      <w:pPr>
        <w:rPr>
          <w:rFonts w:cs="Times New Roman"/>
        </w:rPr>
      </w:pPr>
      <w:r>
        <w:rPr>
          <w:rFonts w:cs="Times New Roman"/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193D767B" wp14:editId="1C48C8BE">
                <wp:simplePos x="0" y="0"/>
                <wp:positionH relativeFrom="column">
                  <wp:posOffset>3506387</wp:posOffset>
                </wp:positionH>
                <wp:positionV relativeFrom="paragraph">
                  <wp:posOffset>118775</wp:posOffset>
                </wp:positionV>
                <wp:extent cx="1186815" cy="838200"/>
                <wp:effectExtent l="0" t="38100" r="51435" b="38100"/>
                <wp:wrapNone/>
                <wp:docPr id="406" name="Group 4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6815" cy="838200"/>
                          <a:chOff x="0" y="0"/>
                          <a:chExt cx="1186815" cy="838200"/>
                        </a:xfrm>
                      </wpg:grpSpPr>
                      <wps:wsp>
                        <wps:cNvPr id="35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11667" y="93133"/>
                            <a:ext cx="100330" cy="2095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6E90344" w14:textId="77777777" w:rsidR="009025B6" w:rsidRPr="00522922" w:rsidRDefault="009025B6" w:rsidP="00860508">
                              <w:pPr>
                                <w:rPr>
                                  <w:rFonts w:cs="Times New Roman"/>
                                  <w:b/>
                                </w:rPr>
                              </w:pPr>
                              <w:proofErr w:type="gramStart"/>
                              <w:r w:rsidRPr="00522922">
                                <w:rPr>
                                  <w:rFonts w:cs="Times New Roman"/>
                                  <w:b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369" name="Group 369"/>
                        <wpg:cNvGrpSpPr/>
                        <wpg:grpSpPr>
                          <a:xfrm>
                            <a:off x="0" y="0"/>
                            <a:ext cx="1186815" cy="838200"/>
                            <a:chOff x="0" y="0"/>
                            <a:chExt cx="1186920" cy="838724"/>
                          </a:xfrm>
                        </wpg:grpSpPr>
                        <wps:wsp>
                          <wps:cNvPr id="354" name="Straight Arrow Connector 354"/>
                          <wps:cNvCnPr/>
                          <wps:spPr>
                            <a:xfrm flipV="1">
                              <a:off x="0" y="0"/>
                              <a:ext cx="901700" cy="444500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5" name="Straight Arrow Connector 355"/>
                          <wps:cNvCnPr/>
                          <wps:spPr>
                            <a:xfrm>
                              <a:off x="901817" y="0"/>
                              <a:ext cx="222425" cy="750814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6" name="Straight Arrow Connector 356"/>
                          <wps:cNvCnPr/>
                          <wps:spPr>
                            <a:xfrm>
                              <a:off x="0" y="448811"/>
                              <a:ext cx="1123950" cy="306070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40235" y="239086"/>
                              <a:ext cx="146685" cy="2095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0B35151" w14:textId="77777777" w:rsidR="009025B6" w:rsidRPr="00522922" w:rsidRDefault="009025B6" w:rsidP="00860508">
                                <w:pPr>
                                  <w:rPr>
                                    <w:rFonts w:cs="Times New Roman"/>
                                    <w:b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cs="Times New Roman"/>
                                    <w:b/>
                                  </w:rPr>
                                  <w:t>b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5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198" y="629174"/>
                              <a:ext cx="318770" cy="2095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E01B75E" w14:textId="77777777" w:rsidR="009025B6" w:rsidRPr="00D054BB" w:rsidRDefault="009025B6" w:rsidP="00860508">
                                <w:pPr>
                                  <w:rPr>
                                    <w:rFonts w:cs="Times New Roman"/>
                                    <w:b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cs="Times New Roman"/>
                                    <w:b/>
                                  </w:rPr>
                                  <w:t>a</w:t>
                                </w:r>
                                <w:r>
                                  <w:rPr>
                                    <w:rFonts w:cs="Times New Roman"/>
                                  </w:rPr>
                                  <w:t xml:space="preserve"> + </w:t>
                                </w:r>
                                <w:r>
                                  <w:rPr>
                                    <w:rFonts w:cs="Times New Roman"/>
                                    <w:b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93D767B" id="Group 406" o:spid="_x0000_s1044" style="position:absolute;margin-left:276.1pt;margin-top:9.35pt;width:93.45pt;height:66pt;z-index:251687936" coordsize="11868,8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">
                <v:shape id="_x0000_s1045" type="#_x0000_t202" style="position:absolute;left:2116;top:931;width:1003;height:20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lvg8YA&#10;AADcAAAADwAAAGRycy9kb3ducmV2LnhtbESPT2vCQBTE70K/w/IEL1I3tZhKdJVWLXhoD/7B8yP7&#10;TILZt2F3NfHbdwuCx2FmfsPMl52pxY2crywreBslIIhzqysuFBwP369TED4ga6wtk4I7eVguXnpz&#10;zLRteUe3fShEhLDPUEEZQpNJ6fOSDPqRbYijd7bOYIjSFVI7bCPc1HKcJKk0WHFcKLGhVUn5ZX81&#10;CtK1u7Y7Xg3Xx80P/jbF+PR1Pyk16HefMxCBuvAMP9pbreB98gH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Plvg8YAAADcAAAADwAAAAAAAAAAAAAAAACYAgAAZHJz&#10;L2Rvd25yZXYueG1sUEsFBgAAAAAEAAQA9QAAAIsDAAAAAA==&#10;" stroked="f">
                  <v:textbox inset="0,0,0,0">
                    <w:txbxContent>
                      <w:p w14:paraId="66E90344" w14:textId="77777777" w:rsidR="009025B6" w:rsidRPr="00522922" w:rsidRDefault="009025B6" w:rsidP="00860508">
                        <w:pPr>
                          <w:rPr>
                            <w:rFonts w:cs="Times New Roman"/>
                            <w:b/>
                          </w:rPr>
                        </w:pPr>
                        <w:proofErr w:type="gramStart"/>
                        <w:r w:rsidRPr="00522922">
                          <w:rPr>
                            <w:rFonts w:cs="Times New Roman"/>
                            <w:b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group id="Group 369" o:spid="_x0000_s1046" style="position:absolute;width:11868;height:8382" coordsize="11869,83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W4gMUAAADcAAAADwAAAGRycy9kb3ducmV2LnhtbESPQYvCMBSE78L+h/CE&#10;vWnaFcWtRhFxlz2IoC6It0fzbIvNS2liW/+9EQSPw8x8w8yXnSlFQ7UrLCuIhxEI4tTqgjMF/8ef&#10;wRSE88gaS8uk4E4OlouP3hwTbVveU3PwmQgQdgkqyL2vEildmpNBN7QVcfAutjbog6wzqWtsA9yU&#10;8iuKJtJgwWEhx4rWOaXXw80o+G2xXY3iTbO9Xtb383G8O21jUuqz361mIDx1/h1+tf+0gtHk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rluIDFAAAA3AAA&#10;AA8AAAAAAAAAAAAAAAAAqgIAAGRycy9kb3ducmV2LnhtbFBLBQYAAAAABAAEAPoAAACcAwAAAAA=&#10;">
                  <v:shape id="Straight Arrow Connector 354" o:spid="_x0000_s1047" type="#_x0000_t32" style="position:absolute;width:9017;height:44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qAFsQAAADcAAAADwAAAGRycy9kb3ducmV2LnhtbESPQWvCQBSE7wX/w/IEL6IbrRWJrqJC&#10;oeChNAri7ZF9ZoPZtyG7mvjvu0Khx2FmvmFWm85W4kGNLx0rmIwTEMS50yUXCk7Hz9EChA/IGivH&#10;pOBJHjbr3tsKU+1a/qFHFgoRIexTVGBCqFMpfW7Ioh+7mjh6V9dYDFE2hdQNthFuKzlNkrm0WHJc&#10;MFjT3lB+y+5Wwc4VnB8smsv3vr4xDbP2vHsqNeh32yWIQF34D/+1v7SC948ZvM7EIyD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qoAWxAAAANwAAAAPAAAAAAAAAAAA&#10;AAAAAKECAABkcnMvZG93bnJldi54bWxQSwUGAAAAAAQABAD5AAAAkgMAAAAA&#10;" strokecolor="#5b9bd5 [3204]" strokeweight=".5pt">
                    <v:stroke endarrow="open" joinstyle="miter"/>
                  </v:shape>
                  <v:shape id="Straight Arrow Connector 355" o:spid="_x0000_s1048" type="#_x0000_t32" style="position:absolute;left:9018;width:2224;height:750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FfccUAAADcAAAADwAAAGRycy9kb3ducmV2LnhtbESPQWvCQBSE74X+h+UVvOmmFoukriIB&#10;QSiIxkivr9nXbGz2bciuGv31bkHocZiZb5jZoreNOFPna8cKXkcJCOLS6ZorBcV+NZyC8AFZY+OY&#10;FFzJw2L+/DTDVLsL7+ich0pECPsUFZgQ2lRKXxqy6EeuJY7ej+sshii7SuoOLxFuGzlOkndpsea4&#10;YLClzFD5m5+sgs+suBWm2B7y5Ph9zK432n4tN0oNXvrlB4hAffgPP9prreBtMoG/M/E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QFfccUAAADcAAAADwAAAAAAAAAA&#10;AAAAAAChAgAAZHJzL2Rvd25yZXYueG1sUEsFBgAAAAAEAAQA+QAAAJMDAAAAAA==&#10;" strokecolor="#5b9bd5 [3204]" strokeweight=".5pt">
                    <v:stroke endarrow="open" joinstyle="miter"/>
                  </v:shape>
                  <v:shape id="Straight Arrow Connector 356" o:spid="_x0000_s1049" type="#_x0000_t32" style="position:absolute;top:4488;width:11239;height:30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PBBsUAAADcAAAADwAAAGRycy9kb3ducmV2LnhtbESPQWvCQBSE70L/w/IK3uqmFkVSV5GA&#10;IBTExkivr9nXbGz2bciuGv31bqHgcZiZb5j5sreNOFPna8cKXkcJCOLS6ZorBcV+/TID4QOyxsYx&#10;KbiSh+XiaTDHVLsLf9I5D5WIEPYpKjAhtKmUvjRk0Y9cSxy9H9dZDFF2ldQdXiLcNnKcJFNpsea4&#10;YLClzFD5m5+sgo+suBWm2B3y5Ph9zK432n2ttkoNn/vVO4hAfXiE/9sbreBtMoW/M/EI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dPBBsUAAADcAAAADwAAAAAAAAAA&#10;AAAAAAChAgAAZHJzL2Rvd25yZXYueG1sUEsFBgAAAAAEAAQA+QAAAJMDAAAAAA==&#10;" strokecolor="#5b9bd5 [3204]" strokeweight=".5pt">
                    <v:stroke endarrow="open" joinstyle="miter"/>
                  </v:shape>
                  <v:shape id="_x0000_s1050" type="#_x0000_t202" style="position:absolute;left:10402;top:2390;width:1467;height:20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b78cMA&#10;AADcAAAADwAAAGRycy9kb3ducmV2LnhtbERPz2vCMBS+D/wfwhN2GZquMpFqFGcn7LAd2onnR/Ns&#10;i81LSaKt//1yGOz48f3e7EbTiTs531pW8DpPQBBXVrdcKzj9HGcrED4ga+wsk4IHedhtJ08bzLQd&#10;uKB7GWoRQ9hnqKAJoc+k9FVDBv3c9sSRu1hnMEToaqkdDjHcdDJNkqU02HJsaLCnQ0PVtbwZBcvc&#10;3YaCDy/56eMLv/s6Pb8/zko9T8f9GkSgMfyL/9yfWsHiLa6N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Wb78cMAAADcAAAADwAAAAAAAAAAAAAAAACYAgAAZHJzL2Rv&#10;d25yZXYueG1sUEsFBgAAAAAEAAQA9QAAAIgDAAAAAA==&#10;" stroked="f">
                    <v:textbox inset="0,0,0,0">
                      <w:txbxContent>
                        <w:p w14:paraId="70B35151" w14:textId="77777777" w:rsidR="009025B6" w:rsidRPr="00522922" w:rsidRDefault="009025B6" w:rsidP="00860508">
                          <w:pPr>
                            <w:rPr>
                              <w:rFonts w:cs="Times New Roman"/>
                              <w:b/>
                            </w:rPr>
                          </w:pPr>
                          <w:proofErr w:type="gramStart"/>
                          <w:r>
                            <w:rPr>
                              <w:rFonts w:cs="Times New Roman"/>
                              <w:b/>
                            </w:rPr>
                            <w:t>b</w:t>
                          </w:r>
                          <w:proofErr w:type="gramEnd"/>
                        </w:p>
                      </w:txbxContent>
                    </v:textbox>
                  </v:shape>
                  <v:shape id="_x0000_s1051" type="#_x0000_t202" style="position:absolute;left:3061;top:6291;width:3188;height:20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peasYA&#10;AADcAAAADwAAAGRycy9kb3ducmV2LnhtbESPT2vCQBTE70K/w/IEL1I3tRhqdJVWLXhoD/7B8yP7&#10;TILZt2F3NfHbdwuCx2FmfsPMl52pxY2crywreBslIIhzqysuFBwP368fIHxA1lhbJgV38rBcvPTm&#10;mGnb8o5u+1CICGGfoYIyhCaT0uclGfQj2xBH72ydwRClK6R22Ea4qeU4SVJpsOK4UGJDq5Lyy/5q&#10;FKRrd213vBquj5sf/G2K8enrflJq0O8+ZyACdeEZfrS3WsH7ZAr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ipeasYAAADcAAAADwAAAAAAAAAAAAAAAACYAgAAZHJz&#10;L2Rvd25yZXYueG1sUEsFBgAAAAAEAAQA9QAAAIsDAAAAAA==&#10;" stroked="f">
                    <v:textbox inset="0,0,0,0">
                      <w:txbxContent>
                        <w:p w14:paraId="7E01B75E" w14:textId="77777777" w:rsidR="009025B6" w:rsidRPr="00D054BB" w:rsidRDefault="009025B6" w:rsidP="00860508">
                          <w:pPr>
                            <w:rPr>
                              <w:rFonts w:cs="Times New Roman"/>
                              <w:b/>
                              <w:vertAlign w:val="subscript"/>
                            </w:rPr>
                          </w:pPr>
                          <w:r>
                            <w:rPr>
                              <w:rFonts w:cs="Times New Roman"/>
                              <w:b/>
                            </w:rPr>
                            <w:t>a</w:t>
                          </w:r>
                          <w:r>
                            <w:rPr>
                              <w:rFonts w:cs="Times New Roman"/>
                            </w:rPr>
                            <w:t xml:space="preserve"> + </w:t>
                          </w:r>
                          <w:r>
                            <w:rPr>
                              <w:rFonts w:cs="Times New Roman"/>
                              <w:b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623FA59A" w14:textId="47ED264E" w:rsidR="00860508" w:rsidRPr="006B2ECF" w:rsidRDefault="00860508" w:rsidP="00860508">
      <w:pPr>
        <w:spacing w:after="0"/>
        <w:rPr>
          <w:rFonts w:cs="Times New Roman"/>
        </w:rPr>
      </w:pPr>
      <w:r>
        <w:rPr>
          <w:rFonts w:cs="Times New Roman"/>
        </w:rPr>
        <w:t>This diagram is the same, but uses different notation.</w:t>
      </w:r>
    </w:p>
    <w:p w14:paraId="3EC0E3F4" w14:textId="3DD063DB" w:rsidR="00860508" w:rsidRPr="00860508" w:rsidRDefault="00860508" w:rsidP="00860508">
      <w:pPr>
        <w:spacing w:after="0"/>
        <w:rPr>
          <w:rFonts w:cs="Times New Roman"/>
        </w:rPr>
      </w:pPr>
      <w:r w:rsidRPr="00F577C3">
        <w:rPr>
          <w:rFonts w:cs="Times New Roman"/>
        </w:rPr>
        <w:t>When you add vectors</w:t>
      </w:r>
      <w:r>
        <w:rPr>
          <w:rFonts w:cs="Times New Roman"/>
          <w:b/>
        </w:rPr>
        <w:t xml:space="preserve"> </w:t>
      </w:r>
      <w:proofErr w:type="gramStart"/>
      <w:r>
        <w:rPr>
          <w:rFonts w:cs="Times New Roman"/>
          <w:b/>
        </w:rPr>
        <w:t>a</w:t>
      </w:r>
      <w:r>
        <w:rPr>
          <w:rFonts w:cs="Times New Roman"/>
        </w:rPr>
        <w:t xml:space="preserve"> and</w:t>
      </w:r>
      <w:proofErr w:type="gramEnd"/>
      <w:r>
        <w:rPr>
          <w:rFonts w:cs="Times New Roman"/>
        </w:rPr>
        <w:t xml:space="preserve"> </w:t>
      </w:r>
      <w:r>
        <w:rPr>
          <w:rFonts w:cs="Times New Roman"/>
          <w:b/>
        </w:rPr>
        <w:t xml:space="preserve">b </w:t>
      </w:r>
      <w:r>
        <w:rPr>
          <w:rFonts w:cs="Times New Roman"/>
        </w:rPr>
        <w:t xml:space="preserve">you get vector </w:t>
      </w:r>
      <w:r>
        <w:rPr>
          <w:rFonts w:cs="Times New Roman"/>
          <w:b/>
        </w:rPr>
        <w:t>a</w:t>
      </w:r>
      <w:r>
        <w:rPr>
          <w:rFonts w:cs="Times New Roman"/>
        </w:rPr>
        <w:t xml:space="preserve"> + </w:t>
      </w:r>
      <w:r>
        <w:rPr>
          <w:rFonts w:cs="Times New Roman"/>
          <w:b/>
        </w:rPr>
        <w:t>b</w:t>
      </w:r>
      <w:r>
        <w:rPr>
          <w:rFonts w:cs="Times New Roman"/>
        </w:rPr>
        <w:t>.</w:t>
      </w:r>
    </w:p>
    <w:p w14:paraId="31A983D9" w14:textId="237F6DE6" w:rsidR="00860508" w:rsidRDefault="00860508" w:rsidP="00860508">
      <w:pPr>
        <w:rPr>
          <w:rFonts w:cs="Times New Roman"/>
        </w:rPr>
      </w:pPr>
    </w:p>
    <w:p w14:paraId="05E606C7" w14:textId="22C0DC3A" w:rsidR="00860508" w:rsidRDefault="00860508" w:rsidP="00860508">
      <w:pPr>
        <w:spacing w:after="0"/>
        <w:rPr>
          <w:rFonts w:cs="Times New Roman"/>
        </w:rPr>
      </w:pPr>
      <w:r>
        <w:rPr>
          <w:rFonts w:cs="Times New Roman"/>
          <w:noProof/>
          <w:lang w:eastAsia="en-GB"/>
        </w:rPr>
        <w:lastRenderedPageBreak/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59EB4466" wp14:editId="2F49F219">
                <wp:simplePos x="0" y="0"/>
                <wp:positionH relativeFrom="column">
                  <wp:posOffset>3901035</wp:posOffset>
                </wp:positionH>
                <wp:positionV relativeFrom="paragraph">
                  <wp:posOffset>93608</wp:posOffset>
                </wp:positionV>
                <wp:extent cx="1284817" cy="1202902"/>
                <wp:effectExtent l="0" t="38100" r="48895" b="73660"/>
                <wp:wrapSquare wrapText="bothSides"/>
                <wp:docPr id="403" name="Group 4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84817" cy="1202902"/>
                          <a:chOff x="0" y="0"/>
                          <a:chExt cx="1284817" cy="1202902"/>
                        </a:xfrm>
                      </wpg:grpSpPr>
                      <wps:wsp>
                        <wps:cNvPr id="384" name="Straight Arrow Connector 384"/>
                        <wps:cNvCnPr/>
                        <wps:spPr>
                          <a:xfrm flipV="1">
                            <a:off x="160867" y="0"/>
                            <a:ext cx="901620" cy="444222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6" name="Straight Arrow Connector 386"/>
                        <wps:cNvCnPr/>
                        <wps:spPr>
                          <a:xfrm>
                            <a:off x="169333" y="452967"/>
                            <a:ext cx="222250" cy="749935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7" name="Straight Arrow Connector 387"/>
                        <wps:cNvCnPr/>
                        <wps:spPr>
                          <a:xfrm>
                            <a:off x="160867" y="448734"/>
                            <a:ext cx="1123851" cy="305879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702734"/>
                            <a:ext cx="146050" cy="2089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361E854" w14:textId="77777777" w:rsidR="009025B6" w:rsidRPr="00522922" w:rsidRDefault="009025B6" w:rsidP="00860508">
                              <w:pPr>
                                <w:rPr>
                                  <w:rFonts w:cs="Times New Roman"/>
                                  <w:b/>
                                </w:rPr>
                              </w:pPr>
                              <w:proofErr w:type="gramStart"/>
                              <w:r>
                                <w:rPr>
                                  <w:rFonts w:cs="Times New Roman"/>
                                  <w:b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8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65667" y="626534"/>
                            <a:ext cx="318742" cy="20941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42A7532" w14:textId="77777777" w:rsidR="009025B6" w:rsidRPr="00D054BB" w:rsidRDefault="009025B6" w:rsidP="00860508">
                              <w:pPr>
                                <w:rPr>
                                  <w:rFonts w:cs="Times New Roman"/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rFonts w:cs="Times New Roman"/>
                                  <w:b/>
                                </w:rPr>
                                <w:t>a</w:t>
                              </w:r>
                              <w:r>
                                <w:rPr>
                                  <w:rFonts w:cs="Times New Roman"/>
                                </w:rPr>
                                <w:t xml:space="preserve"> + </w:t>
                              </w:r>
                              <w:r>
                                <w:rPr>
                                  <w:rFonts w:cs="Times New Roman"/>
                                  <w:b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9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86833" y="25400"/>
                            <a:ext cx="100330" cy="2095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BFBF247" w14:textId="77777777" w:rsidR="009025B6" w:rsidRPr="00522922" w:rsidRDefault="009025B6" w:rsidP="00860508">
                              <w:pPr>
                                <w:rPr>
                                  <w:rFonts w:cs="Times New Roman"/>
                                  <w:b/>
                                </w:rPr>
                              </w:pPr>
                              <w:proofErr w:type="gramStart"/>
                              <w:r w:rsidRPr="00522922">
                                <w:rPr>
                                  <w:rFonts w:cs="Times New Roman"/>
                                  <w:b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91" name="Straight Connector 391"/>
                        <wps:cNvCnPr/>
                        <wps:spPr>
                          <a:xfrm>
                            <a:off x="1062567" y="12700"/>
                            <a:ext cx="222250" cy="741469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2" name="Straight Connector 392"/>
                        <wps:cNvCnPr/>
                        <wps:spPr>
                          <a:xfrm flipH="1">
                            <a:off x="389467" y="753534"/>
                            <a:ext cx="893234" cy="448733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9EB4466" id="Group 403" o:spid="_x0000_s1052" style="position:absolute;margin-left:307.15pt;margin-top:7.35pt;width:101.15pt;height:94.7pt;z-index:251693056" coordsize="12848,120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">
                <v:shape id="Straight Arrow Connector 384" o:spid="_x0000_s1053" type="#_x0000_t32" style="position:absolute;left:1608;width:9016;height:444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8qsUcUAAADcAAAADwAAAGRycy9kb3ducmV2LnhtbESPzWrDMBCE74W+g9hCLiWRk5QSnMgm&#10;CRQKOZS6hZLbYm0sE2tlLNU/b18VAjkOM/MNs8tH24ieOl87VrBcJCCIS6drrhR8f73NNyB8QNbY&#10;OCYFE3nIs8eHHabaDfxJfREqESHsU1RgQmhTKX1pyKJfuJY4ehfXWQxRdpXUHQ4Rbhu5SpJXabHm&#10;uGCwpaOh8lr8WgUHV3F5smjOH8f2yvRcDD+HSanZ07jfggg0hnv41n7XCtabF/g/E4+Az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8qsUcUAAADcAAAADwAAAAAAAAAA&#10;AAAAAAChAgAAZHJzL2Rvd25yZXYueG1sUEsFBgAAAAAEAAQA+QAAAJMDAAAAAA==&#10;" strokecolor="#5b9bd5 [3204]" strokeweight=".5pt">
                  <v:stroke endarrow="open" joinstyle="miter"/>
                </v:shape>
                <v:shape id="Straight Arrow Connector 386" o:spid="_x0000_s1054" type="#_x0000_t32" style="position:absolute;left:1693;top:4529;width:2222;height:75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7PtQcYAAADcAAAADwAAAGRycy9kb3ducmV2LnhtbESPQWvCQBSE7wX/w/KE3urGCiKpmyAB&#10;oSCITVN6fc2+ZmOzb0N21eiv7xYKHoeZ+YZZ56PtxJkG3zpWMJ8lIIhrp1tuFFTv26cVCB+QNXaO&#10;ScGVPOTZ5GGNqXYXfqNzGRoRIexTVGBC6FMpfW3Iop+5njh6326wGKIcGqkHvES47eRzkiylxZbj&#10;gsGeCkP1T3myCnZFdatMdfgok+PXsbje6PC52Sv1OB03LyACjeEe/m+/agWL1RL+zsQjI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ez7UHGAAAA3AAAAA8AAAAAAAAA&#10;AAAAAAAAoQIAAGRycy9kb3ducmV2LnhtbFBLBQYAAAAABAAEAPkAAACUAwAAAAA=&#10;" strokecolor="#5b9bd5 [3204]" strokeweight=".5pt">
                  <v:stroke endarrow="open" joinstyle="miter"/>
                </v:shape>
                <v:shape id="Straight Arrow Connector 387" o:spid="_x0000_s1055" type="#_x0000_t32" style="position:absolute;left:1608;top:4487;width:11239;height:305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9I2sYAAADcAAAADwAAAGRycy9kb3ducmV2LnhtbESPQWvCQBSE70L/w/IKvZlNLbQSXUUC&#10;QqFQbIx4fWaf2djs25DdavTXdwsFj8PMfMPMl4NtxZl63zhW8JykIIgrpxuuFZTb9XgKwgdkja1j&#10;UnAlD8vFw2iOmXYX/qJzEWoRIewzVGBC6DIpfWXIok9cRxy9o+sthij7WuoeLxFuWzlJ01dpseG4&#10;YLCj3FD1XfxYBR95eStNudkV6elwyq832uxXn0o9PQ6rGYhAQ7iH/9vvWsHL9A3+zs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j/SNrGAAAA3AAAAA8AAAAAAAAA&#10;AAAAAAAAoQIAAGRycy9kb3ducmV2LnhtbFBLBQYAAAAABAAEAPkAAACUAwAAAAA=&#10;" strokecolor="#5b9bd5 [3204]" strokeweight=".5pt">
                  <v:stroke endarrow="open" joinstyle="miter"/>
                </v:shape>
                <v:shape id="_x0000_s1056" type="#_x0000_t202" style="position:absolute;top:7027;width:1460;height:20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bXtsIA&#10;AADcAAAADwAAAGRycy9kb3ducmV2LnhtbERPz2vCMBS+D/Y/hDfwMmaqgyKdUdQq7OAOOvH8aN7a&#10;YvNSktS2/705CDt+fL+X68E04k7O15YVzKYJCOLC6ppLBZffw8cChA/IGhvLpGAkD+vV68sSM217&#10;PtH9HEoRQ9hnqKAKoc2k9EVFBv3UtsSR+7POYIjQlVI77GO4aeQ8SVJpsObYUGFLu4qK27kzCtLc&#10;df2Jd+/5ZX/En7acX7fjVanJ27D5AhFoCP/ip/tbK/hcxLXxTDwC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Bte2wgAAANwAAAAPAAAAAAAAAAAAAAAAAJgCAABkcnMvZG93&#10;bnJldi54bWxQSwUGAAAAAAQABAD1AAAAhwMAAAAA&#10;" stroked="f">
                  <v:textbox inset="0,0,0,0">
                    <w:txbxContent>
                      <w:p w14:paraId="5361E854" w14:textId="77777777" w:rsidR="009025B6" w:rsidRPr="00522922" w:rsidRDefault="009025B6" w:rsidP="00860508">
                        <w:pPr>
                          <w:rPr>
                            <w:rFonts w:cs="Times New Roman"/>
                            <w:b/>
                          </w:rPr>
                        </w:pPr>
                        <w:proofErr w:type="gramStart"/>
                        <w:r>
                          <w:rPr>
                            <w:rFonts w:cs="Times New Roman"/>
                            <w:b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_x0000_s1057" type="#_x0000_t202" style="position:absolute;left:4656;top:6265;width:3188;height:20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pyLcQA&#10;AADcAAAADwAAAGRycy9kb3ducmV2LnhtbESPzYvCMBTE7wv+D+EJe1nWdBVEu0bxEzy4Bz/w/Gie&#10;bbF5KUm09b83grDHYWZ+w0xmranEnZwvLSv46SUgiDOrS84VnI6b7xEIH5A1VpZJwYM8zKadjwmm&#10;2ja8p/sh5CJC2KeooAihTqX0WUEGfc/WxNG7WGcwROlyqR02EW4q2U+SoTRYclwosKZlQdn1cDMK&#10;hit3a/a8/Fqd1jv8q/P+efE4K/XZbee/IAK14T/8bm+1gsFoDK8z8QjI6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Kci3EAAAA3AAAAA8AAAAAAAAAAAAAAAAAmAIAAGRycy9k&#10;b3ducmV2LnhtbFBLBQYAAAAABAAEAPUAAACJAwAAAAA=&#10;" stroked="f">
                  <v:textbox inset="0,0,0,0">
                    <w:txbxContent>
                      <w:p w14:paraId="142A7532" w14:textId="77777777" w:rsidR="009025B6" w:rsidRPr="00D054BB" w:rsidRDefault="009025B6" w:rsidP="00860508">
                        <w:pPr>
                          <w:rPr>
                            <w:rFonts w:cs="Times New Roman"/>
                            <w:b/>
                            <w:vertAlign w:val="subscript"/>
                          </w:rPr>
                        </w:pPr>
                        <w:r>
                          <w:rPr>
                            <w:rFonts w:cs="Times New Roman"/>
                            <w:b/>
                          </w:rPr>
                          <w:t>a</w:t>
                        </w:r>
                        <w:r>
                          <w:rPr>
                            <w:rFonts w:cs="Times New Roman"/>
                          </w:rPr>
                          <w:t xml:space="preserve"> + </w:t>
                        </w:r>
                        <w:r>
                          <w:rPr>
                            <w:rFonts w:cs="Times New Roman"/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  <v:shape id="_x0000_s1058" type="#_x0000_t202" style="position:absolute;left:4868;top:254;width:1003;height:20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lNbcMA&#10;AADcAAAADwAAAGRycy9kb3ducmV2LnhtbERPz2vCMBS+D/wfwhN2GZrOgcxqLFoVdtgO1uL50by1&#10;Zc1LSaKt//1yGOz48f3eZKPpxJ2cby0reJ0nIIgrq1uuFZSX0+wdhA/IGjvLpOBBHrLt5GmDqbYD&#10;n+lehFrEEPYpKmhC6FMpfdWQQT+3PXHkvq0zGCJ0tdQOhxhuOrlIkqU02HJsaLCnvKHqp7gZBcuD&#10;uw1nzl8O5fETv/p6cd0/rko9T8fdGkSgMfyL/9wfWsHbKs6P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KlNbcMAAADcAAAADwAAAAAAAAAAAAAAAACYAgAAZHJzL2Rv&#10;d25yZXYueG1sUEsFBgAAAAAEAAQA9QAAAIgDAAAAAA==&#10;" stroked="f">
                  <v:textbox inset="0,0,0,0">
                    <w:txbxContent>
                      <w:p w14:paraId="6BFBF247" w14:textId="77777777" w:rsidR="009025B6" w:rsidRPr="00522922" w:rsidRDefault="009025B6" w:rsidP="00860508">
                        <w:pPr>
                          <w:rPr>
                            <w:rFonts w:cs="Times New Roman"/>
                            <w:b/>
                          </w:rPr>
                        </w:pPr>
                        <w:proofErr w:type="gramStart"/>
                        <w:r w:rsidRPr="00522922">
                          <w:rPr>
                            <w:rFonts w:cs="Times New Roman"/>
                            <w:b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line id="Straight Connector 391" o:spid="_x0000_s1059" style="position:absolute;visibility:visible;mso-wrap-style:square" from="10625,127" to="12848,7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VKhMYAAADcAAAADwAAAGRycy9kb3ducmV2LnhtbESPT2vCQBTE70K/w/IEb7qxljSNrlL/&#10;tFh6MlbPj+wzCc2+DdlVYz+9Wyj0OMzMb5jZojO1uFDrKssKxqMIBHFudcWFgq/92zAB4Tyyxtoy&#10;KbiRg8X8oTfDVNsr7+iS+UIECLsUFZTeN6mULi/JoBvZhjh4J9sa9EG2hdQtXgPc1PIximJpsOKw&#10;UGJDq5Ly7+xsFLwnnCSn5ed68xTrn+7jED8fb7FSg373OgXhqfP/4b/2ViuYvIzh90w4AnJ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u1SoTGAAAA3AAAAA8AAAAAAAAA&#10;AAAAAAAAoQIAAGRycy9kb3ducmV2LnhtbFBLBQYAAAAABAAEAPkAAACUAwAAAAA=&#10;" strokecolor="#5b9bd5 [3204]" strokeweight=".5pt">
                  <v:stroke dashstyle="dash" joinstyle="miter"/>
                </v:line>
                <v:line id="Straight Connector 392" o:spid="_x0000_s1060" style="position:absolute;flip:x;visibility:visible;mso-wrap-style:square" from="3894,7535" to="12827,120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SRdMcAAADcAAAADwAAAGRycy9kb3ducmV2LnhtbESP3WrCQBSE7wt9h+UUelc3piAmuopo&#10;A6VCwR/a20P2mKTNng3ZbRJ9+q4geDnMzDfMfDmYWnTUusqygvEoAkGcW11xoeB4yF6mIJxH1lhb&#10;JgVncrBcPD7MMdW25x11e1+IAGGXooLS+yaV0uUlGXQj2xAH72Rbgz7ItpC6xT7ATS3jKJpIgxWH&#10;hRIbWpeU/+7/jILs4+K2301i3ibTzXr3tfn5TORBqeenYTUD4Wnw9/Ct/a4VvCYxXM+EIyAX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NJF0xwAAANwAAAAPAAAAAAAA&#10;AAAAAAAAAKECAABkcnMvZG93bnJldi54bWxQSwUGAAAAAAQABAD5AAAAlQMAAAAA&#10;" strokecolor="#5b9bd5 [3204]" strokeweight=".5pt">
                  <v:stroke dashstyle="dash" joinstyle="miter"/>
                </v:line>
                <w10:wrap type="square"/>
              </v:group>
            </w:pict>
          </mc:Fallback>
        </mc:AlternateContent>
      </w:r>
    </w:p>
    <w:p w14:paraId="649EC0A8" w14:textId="4D21BF9E" w:rsidR="00860508" w:rsidRDefault="00860508" w:rsidP="00860508">
      <w:pPr>
        <w:spacing w:after="0"/>
        <w:rPr>
          <w:rFonts w:cs="Times New Roman"/>
        </w:rPr>
      </w:pPr>
    </w:p>
    <w:p w14:paraId="26353932" w14:textId="2CD9B291" w:rsidR="00860508" w:rsidRPr="006B2ECF" w:rsidRDefault="00860508" w:rsidP="00860508">
      <w:pPr>
        <w:spacing w:after="0"/>
        <w:rPr>
          <w:rFonts w:cs="Times New Roman"/>
        </w:rPr>
      </w:pPr>
      <w:r>
        <w:rPr>
          <w:rFonts w:cs="Times New Roman"/>
        </w:rPr>
        <w:t>You can also represent vector addition using a parallelogram.</w:t>
      </w:r>
    </w:p>
    <w:p w14:paraId="62E001D6" w14:textId="6679CABB" w:rsidR="00860508" w:rsidRPr="000B1DAC" w:rsidRDefault="00860508" w:rsidP="00860508">
      <w:pPr>
        <w:spacing w:after="0"/>
        <w:rPr>
          <w:rFonts w:cs="Times New Roman"/>
        </w:rPr>
      </w:pPr>
      <w:r>
        <w:rPr>
          <w:rFonts w:cs="Times New Roman"/>
        </w:rPr>
        <w:t xml:space="preserve">The vectors </w:t>
      </w:r>
      <w:r>
        <w:rPr>
          <w:rFonts w:cs="Times New Roman"/>
          <w:b/>
        </w:rPr>
        <w:t>a</w:t>
      </w:r>
      <w:r>
        <w:rPr>
          <w:rFonts w:cs="Times New Roman"/>
        </w:rPr>
        <w:t xml:space="preserve">, </w:t>
      </w:r>
      <w:r>
        <w:rPr>
          <w:rFonts w:cs="Times New Roman"/>
          <w:b/>
        </w:rPr>
        <w:t>b</w:t>
      </w:r>
      <w:r>
        <w:rPr>
          <w:rFonts w:cs="Times New Roman"/>
        </w:rPr>
        <w:t xml:space="preserve"> and </w:t>
      </w:r>
      <w:r>
        <w:rPr>
          <w:rFonts w:cs="Times New Roman"/>
          <w:b/>
        </w:rPr>
        <w:t>a</w:t>
      </w:r>
      <w:r>
        <w:rPr>
          <w:rFonts w:cs="Times New Roman"/>
        </w:rPr>
        <w:t xml:space="preserve"> + </w:t>
      </w:r>
      <w:r>
        <w:rPr>
          <w:rFonts w:cs="Times New Roman"/>
          <w:b/>
        </w:rPr>
        <w:t xml:space="preserve">b </w:t>
      </w:r>
      <w:r>
        <w:rPr>
          <w:rFonts w:cs="Times New Roman"/>
        </w:rPr>
        <w:t>in this diagram are the same as in the previous diagram,</w:t>
      </w:r>
    </w:p>
    <w:p w14:paraId="4F33F539" w14:textId="10EC583B" w:rsidR="00860508" w:rsidRDefault="00860508" w:rsidP="00860508">
      <w:pPr>
        <w:rPr>
          <w:rFonts w:cs="Times New Roman"/>
        </w:rPr>
      </w:pPr>
    </w:p>
    <w:p w14:paraId="175359EF" w14:textId="3175E91A" w:rsidR="00860508" w:rsidRDefault="00860508" w:rsidP="00860508">
      <w:pPr>
        <w:rPr>
          <w:rFonts w:cs="Times New Roman"/>
        </w:rPr>
      </w:pPr>
    </w:p>
    <w:p w14:paraId="4BF0F8C4" w14:textId="5F9C66F8" w:rsidR="00860508" w:rsidRDefault="00860508" w:rsidP="00860508">
      <w:pPr>
        <w:tabs>
          <w:tab w:val="left" w:pos="6287"/>
        </w:tabs>
        <w:rPr>
          <w:rFonts w:cs="Times New Roman"/>
        </w:rPr>
      </w:pPr>
      <w:r>
        <w:rPr>
          <w:rFonts w:cs="Times New Roman"/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15BFD7C6" wp14:editId="42D97117">
                <wp:simplePos x="0" y="0"/>
                <wp:positionH relativeFrom="column">
                  <wp:posOffset>3866723</wp:posOffset>
                </wp:positionH>
                <wp:positionV relativeFrom="paragraph">
                  <wp:posOffset>214075</wp:posOffset>
                </wp:positionV>
                <wp:extent cx="1030375" cy="1194915"/>
                <wp:effectExtent l="0" t="38100" r="0" b="24765"/>
                <wp:wrapNone/>
                <wp:docPr id="338" name="Group 3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30375" cy="1194915"/>
                          <a:chOff x="0" y="0"/>
                          <a:chExt cx="1030375" cy="1194915"/>
                        </a:xfrm>
                      </wpg:grpSpPr>
                      <wpg:grpSp>
                        <wpg:cNvPr id="3" name="Group 3"/>
                        <wpg:cNvGrpSpPr/>
                        <wpg:grpSpPr>
                          <a:xfrm>
                            <a:off x="0" y="0"/>
                            <a:ext cx="1030375" cy="1194915"/>
                            <a:chOff x="0" y="0"/>
                            <a:chExt cx="1030375" cy="1194915"/>
                          </a:xfrm>
                        </wpg:grpSpPr>
                        <wps:wsp>
                          <wps:cNvPr id="361" name="Straight Arrow Connector 361"/>
                          <wps:cNvCnPr/>
                          <wps:spPr>
                            <a:xfrm flipV="1">
                              <a:off x="0" y="749300"/>
                              <a:ext cx="901627" cy="444352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2" name="Straight Arrow Connector 362"/>
                          <wps:cNvCnPr/>
                          <wps:spPr>
                            <a:xfrm flipH="1" flipV="1">
                              <a:off x="681567" y="0"/>
                              <a:ext cx="222232" cy="750319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3" name="Straight Arrow Connector 363"/>
                          <wps:cNvCnPr/>
                          <wps:spPr>
                            <a:xfrm flipV="1">
                              <a:off x="0" y="0"/>
                              <a:ext cx="679372" cy="1194915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2600" y="977900"/>
                              <a:ext cx="100321" cy="2094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A602D24" w14:textId="77777777" w:rsidR="009025B6" w:rsidRPr="00522922" w:rsidRDefault="009025B6" w:rsidP="00860508">
                                <w:pPr>
                                  <w:rPr>
                                    <w:rFonts w:cs="Times New Roman"/>
                                    <w:b/>
                                  </w:rPr>
                                </w:pPr>
                                <w:proofErr w:type="gramStart"/>
                                <w:r w:rsidRPr="00522922">
                                  <w:rPr>
                                    <w:rFonts w:cs="Times New Roman"/>
                                    <w:b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66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7033" y="249766"/>
                              <a:ext cx="213342" cy="2094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ACD3D13" w14:textId="77777777" w:rsidR="009025B6" w:rsidRPr="00522922" w:rsidRDefault="009025B6" w:rsidP="00860508">
                                <w:pPr>
                                  <w:rPr>
                                    <w:rFonts w:cs="Times New Roman"/>
                                    <w:b/>
                                  </w:rPr>
                                </w:pPr>
                                <w:r w:rsidRPr="000C7CDA">
                                  <w:rPr>
                                    <w:rFonts w:cs="Times New Roman"/>
                                  </w:rPr>
                                  <w:t>–</w:t>
                                </w:r>
                                <w:r>
                                  <w:rPr>
                                    <w:rFonts w:cs="Times New Roman"/>
                                    <w:b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36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0800" y="325966"/>
                            <a:ext cx="318770" cy="2095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A8AA1C5" w14:textId="77777777" w:rsidR="009025B6" w:rsidRPr="00D054BB" w:rsidRDefault="009025B6" w:rsidP="00860508">
                              <w:pPr>
                                <w:rPr>
                                  <w:rFonts w:cs="Times New Roman"/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rFonts w:cs="Times New Roman"/>
                                  <w:b/>
                                </w:rPr>
                                <w:t>a</w:t>
                              </w:r>
                              <w:r>
                                <w:rPr>
                                  <w:rFonts w:cs="Times New Roman"/>
                                </w:rPr>
                                <w:t xml:space="preserve"> – </w:t>
                              </w:r>
                              <w:r>
                                <w:rPr>
                                  <w:rFonts w:cs="Times New Roman"/>
                                  <w:b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5BFD7C6" id="Group 338" o:spid="_x0000_s1061" style="position:absolute;margin-left:304.45pt;margin-top:16.85pt;width:81.15pt;height:94.1pt;z-index:251679744" coordsize="10303,119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">
                <v:group id="Group 3" o:spid="_x0000_s1062" style="position:absolute;width:10303;height:11949" coordsize="10303,119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 id="Straight Arrow Connector 361" o:spid="_x0000_s1063" type="#_x0000_t32" style="position:absolute;top:7493;width:9016;height:444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HpM8MAAADcAAAADwAAAGRycy9kb3ducmV2LnhtbESPQYvCMBSE74L/ITzBi2xTFUS6RlFh&#10;YcGDbBVkb4/mbVNsXkoTbf33RhD2OMzMN8xq09ta3Kn1lWMF0yQFQVw4XXGp4Hz6+liC8AFZY+2Y&#10;FDzIw2Y9HKww067jH7rnoRQRwj5DBSaEJpPSF4Ys+sQ1xNH7c63FEGVbSt1iF+G2lrM0XUiLFccF&#10;gw3tDRXX/GYV7FzJxcGi+T3umyvTJO8uu4dS41G//QQRqA//4Xf7WyuYL6bwOhOPgFw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+x6TPDAAAA3AAAAA8AAAAAAAAAAAAA&#10;AAAAoQIAAGRycy9kb3ducmV2LnhtbFBLBQYAAAAABAAEAPkAAACRAwAAAAA=&#10;" strokecolor="#5b9bd5 [3204]" strokeweight=".5pt">
                    <v:stroke endarrow="open" joinstyle="miter"/>
                  </v:shape>
                  <v:shape id="Straight Arrow Connector 362" o:spid="_x0000_s1064" type="#_x0000_t32" style="position:absolute;left:6815;width:2222;height:750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lr2cMAAADcAAAADwAAAGRycy9kb3ducmV2LnhtbESPQYvCMBSE74L/IbwFb5qqUJdqlKUo&#10;eNCDdX/As3nblm1eSpPW+u+NIHgcZuYbZrMbTC16al1lWcF8FoEgzq2uuFDwez1Mv0E4j6yxtkwK&#10;HuRgtx2PNphoe+cL9ZkvRICwS1BB6X2TSOnykgy6mW2Ig/dnW4M+yLaQusV7gJtaLqIolgYrDgsl&#10;NpSWlP9nnVGQnft5eoqq7rhfdbF8XFep6W9KTb6GnzUIT4P/hN/to1awjBfwOhOOgNw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A5a9nDAAAA3AAAAA8AAAAAAAAAAAAA&#10;AAAAoQIAAGRycy9kb3ducmV2LnhtbFBLBQYAAAAABAAEAPkAAACRAwAAAAA=&#10;" strokecolor="#5b9bd5 [3204]" strokeweight=".5pt">
                    <v:stroke endarrow="open" joinstyle="miter"/>
                  </v:shape>
                  <v:shape id="Straight Arrow Connector 363" o:spid="_x0000_s1065" type="#_x0000_t32" style="position:absolute;width:6793;height:1194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/S38IAAADcAAAADwAAAGRycy9kb3ducmV2LnhtbESPQYvCMBSE7wv+h/AEL8uaqiDSNYoK&#10;guBBrILs7dG8bYrNS2mirf/eCILHYWa+YebLzlbiTo0vHSsYDRMQxLnTJRcKzqftzwyED8gaK8ek&#10;4EEelove1xxT7Vo+0j0LhYgQ9ikqMCHUqZQ+N2TRD11NHL1/11gMUTaF1A22EW4rOU6SqbRYclww&#10;WNPGUH7NblbB2hWc7y2av8OmvjJ9Z+1l/VBq0O9WvyACdeETfrd3WsFkOoHXmXgE5OI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C/S38IAAADcAAAADwAAAAAAAAAAAAAA&#10;AAChAgAAZHJzL2Rvd25yZXYueG1sUEsFBgAAAAAEAAQA+QAAAJADAAAAAA==&#10;" strokecolor="#5b9bd5 [3204]" strokeweight=".5pt">
                    <v:stroke endarrow="open" joinstyle="miter"/>
                  </v:shape>
                  <v:shape id="_x0000_s1066" type="#_x0000_t202" style="position:absolute;left:4826;top:9779;width:1003;height:20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c7ScUA&#10;AADcAAAADwAAAGRycy9kb3ducmV2LnhtbESPQWvCQBSE70L/w/IEL6Kb2hIkukqrFjy0h1jx/Mg+&#10;k2D2bdhdTfz3bqHgcZiZb5jlujeNuJHztWUFr9MEBHFhdc2lguPv12QOwgdkjY1lUnAnD+vVy2CJ&#10;mbYd53Q7hFJECPsMFVQhtJmUvqjIoJ/aljh6Z+sMhihdKbXDLsJNI2dJkkqDNceFClvaVFRcDlej&#10;IN26a5fzZrw97r7xpy1np8/7SanRsP9YgAjUh2f4v73XCt7Sd/g7E4+AX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RztJxQAAANwAAAAPAAAAAAAAAAAAAAAAAJgCAABkcnMv&#10;ZG93bnJldi54bWxQSwUGAAAAAAQABAD1AAAAigMAAAAA&#10;" stroked="f">
                    <v:textbox inset="0,0,0,0">
                      <w:txbxContent>
                        <w:p w14:paraId="2A602D24" w14:textId="77777777" w:rsidR="009025B6" w:rsidRPr="00522922" w:rsidRDefault="009025B6" w:rsidP="00860508">
                          <w:pPr>
                            <w:rPr>
                              <w:rFonts w:cs="Times New Roman"/>
                              <w:b/>
                            </w:rPr>
                          </w:pPr>
                          <w:proofErr w:type="gramStart"/>
                          <w:r w:rsidRPr="00522922">
                            <w:rPr>
                              <w:rFonts w:cs="Times New Roman"/>
                              <w:b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_x0000_s1067" type="#_x0000_t202" style="position:absolute;left:8170;top:2497;width:2133;height:20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kApcQA&#10;AADcAAAADwAAAGRycy9kb3ducmV2LnhtbESPT4vCMBTE78J+h/AW9iKaqlCkGmVXXdiDHvyD50fz&#10;bIvNS0mird9+Iwgeh5n5DTNfdqYWd3K+sqxgNExAEOdWV1woOB1/B1MQPiBrrC2Tggd5WC4+enPM&#10;tG15T/dDKESEsM9QQRlCk0np85IM+qFtiKN3sc5giNIVUjtsI9zUcpwkqTRYcVwosaFVSfn1cDMK&#10;0rW7tXte9denzRZ3TTE+/zzOSn19dt8zEIG68A6/2n9awSRN4XkmHgG5+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HZAKXEAAAA3AAAAA8AAAAAAAAAAAAAAAAAmAIAAGRycy9k&#10;b3ducmV2LnhtbFBLBQYAAAAABAAEAPUAAACJAwAAAAA=&#10;" stroked="f">
                    <v:textbox inset="0,0,0,0">
                      <w:txbxContent>
                        <w:p w14:paraId="7ACD3D13" w14:textId="77777777" w:rsidR="009025B6" w:rsidRPr="00522922" w:rsidRDefault="009025B6" w:rsidP="00860508">
                          <w:pPr>
                            <w:rPr>
                              <w:rFonts w:cs="Times New Roman"/>
                              <w:b/>
                            </w:rPr>
                          </w:pPr>
                          <w:r w:rsidRPr="000C7CDA">
                            <w:rPr>
                              <w:rFonts w:cs="Times New Roman"/>
                            </w:rPr>
                            <w:t>–</w:t>
                          </w:r>
                          <w:r>
                            <w:rPr>
                              <w:rFonts w:cs="Times New Roman"/>
                              <w:b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shape id="_x0000_s1068" type="#_x0000_t202" style="position:absolute;left:508;top:3259;width:3187;height:20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WlPsUA&#10;AADcAAAADwAAAGRycy9kb3ducmV2LnhtbESPT4vCMBTE7wt+h/CEvSyarkKVahRXV9jDevAPnh/N&#10;sy02LyWJtn77jSDscZiZ3zDzZWdqcSfnK8sKPocJCOLc6ooLBafjdjAF4QOyxtoyKXiQh+Wi9zbH&#10;TNuW93Q/hEJECPsMFZQhNJmUPi/JoB/ahjh6F+sMhihdIbXDNsJNLUdJkkqDFceFEhtal5RfDzej&#10;IN24W7vn9cfm9P2Lu6YYnb8eZ6Xe+91qBiJQF/7Dr/aPVjBOJ/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laU+xQAAANwAAAAPAAAAAAAAAAAAAAAAAJgCAABkcnMv&#10;ZG93bnJldi54bWxQSwUGAAAAAAQABAD1AAAAigMAAAAA&#10;" stroked="f">
                  <v:textbox inset="0,0,0,0">
                    <w:txbxContent>
                      <w:p w14:paraId="3A8AA1C5" w14:textId="77777777" w:rsidR="009025B6" w:rsidRPr="00D054BB" w:rsidRDefault="009025B6" w:rsidP="00860508">
                        <w:pPr>
                          <w:rPr>
                            <w:rFonts w:cs="Times New Roman"/>
                            <w:b/>
                            <w:vertAlign w:val="subscript"/>
                          </w:rPr>
                        </w:pPr>
                        <w:r>
                          <w:rPr>
                            <w:rFonts w:cs="Times New Roman"/>
                            <w:b/>
                          </w:rPr>
                          <w:t>a</w:t>
                        </w:r>
                        <w:r>
                          <w:rPr>
                            <w:rFonts w:cs="Times New Roman"/>
                          </w:rPr>
                          <w:t xml:space="preserve"> – </w:t>
                        </w:r>
                        <w:r>
                          <w:rPr>
                            <w:rFonts w:cs="Times New Roman"/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6846545" w14:textId="458021C5" w:rsidR="00860508" w:rsidRDefault="00860508" w:rsidP="00860508">
      <w:pPr>
        <w:rPr>
          <w:rFonts w:cs="Times New Roman"/>
        </w:rPr>
      </w:pPr>
    </w:p>
    <w:p w14:paraId="032DB4F0" w14:textId="17008CA6" w:rsidR="00860508" w:rsidRDefault="00860508" w:rsidP="00860508">
      <w:pPr>
        <w:rPr>
          <w:rFonts w:cs="Times New Roman"/>
        </w:rPr>
      </w:pPr>
      <w:r>
        <w:rPr>
          <w:rFonts w:cs="Times New Roman"/>
        </w:rPr>
        <w:t>Subtracting a vector is the same as adding a negative vector.</w:t>
      </w:r>
    </w:p>
    <w:p w14:paraId="0B830214" w14:textId="1E32BCBD" w:rsidR="00860508" w:rsidRPr="00D054BB" w:rsidRDefault="00860508" w:rsidP="00860508">
      <w:pPr>
        <w:rPr>
          <w:rFonts w:cs="Times New Roman"/>
          <w:b/>
        </w:rPr>
      </w:pPr>
      <w:r>
        <w:rPr>
          <w:rFonts w:cs="Times New Roman"/>
          <w:b/>
        </w:rPr>
        <w:t>a</w:t>
      </w:r>
      <w:r>
        <w:rPr>
          <w:rFonts w:cs="Times New Roman"/>
        </w:rPr>
        <w:t xml:space="preserve"> – </w:t>
      </w:r>
      <w:r>
        <w:rPr>
          <w:rFonts w:cs="Times New Roman"/>
          <w:b/>
        </w:rPr>
        <w:t>b</w:t>
      </w:r>
      <w:r>
        <w:rPr>
          <w:rFonts w:cs="Times New Roman"/>
        </w:rPr>
        <w:t xml:space="preserve"> = </w:t>
      </w:r>
      <w:r>
        <w:rPr>
          <w:rFonts w:cs="Times New Roman"/>
          <w:b/>
        </w:rPr>
        <w:t>a</w:t>
      </w:r>
      <w:r>
        <w:rPr>
          <w:rFonts w:cs="Times New Roman"/>
        </w:rPr>
        <w:t xml:space="preserve"> + (– </w:t>
      </w:r>
      <w:r>
        <w:rPr>
          <w:rFonts w:cs="Times New Roman"/>
          <w:b/>
        </w:rPr>
        <w:t>b)</w:t>
      </w:r>
    </w:p>
    <w:p w14:paraId="502E01C0" w14:textId="41531D9D" w:rsidR="00860508" w:rsidRDefault="00860508" w:rsidP="00860508">
      <w:pPr>
        <w:rPr>
          <w:rFonts w:cs="Times New Roman"/>
        </w:rPr>
      </w:pPr>
    </w:p>
    <w:p w14:paraId="63CFA0EA" w14:textId="77777777" w:rsidR="00860508" w:rsidRDefault="00860508" w:rsidP="00860508">
      <w:pPr>
        <w:rPr>
          <w:rFonts w:cs="Times New Roman"/>
        </w:rPr>
      </w:pPr>
    </w:p>
    <w:p w14:paraId="1005FBFE" w14:textId="6F1537E5" w:rsidR="00860508" w:rsidRDefault="00860508" w:rsidP="00860508">
      <w:pPr>
        <w:rPr>
          <w:rFonts w:cs="Times New Roman"/>
        </w:rPr>
      </w:pPr>
      <w:r>
        <w:rPr>
          <w:rFonts w:cs="Times New Roman"/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 wp14:anchorId="13B61405" wp14:editId="2AD44830">
                <wp:simplePos x="0" y="0"/>
                <wp:positionH relativeFrom="column">
                  <wp:posOffset>3953307</wp:posOffset>
                </wp:positionH>
                <wp:positionV relativeFrom="paragraph">
                  <wp:posOffset>130296</wp:posOffset>
                </wp:positionV>
                <wp:extent cx="1400175" cy="1587500"/>
                <wp:effectExtent l="0" t="0" r="9525" b="69850"/>
                <wp:wrapThrough wrapText="bothSides">
                  <wp:wrapPolygon edited="0">
                    <wp:start x="15282" y="0"/>
                    <wp:lineTo x="12049" y="4147"/>
                    <wp:lineTo x="7641" y="4666"/>
                    <wp:lineTo x="6759" y="5443"/>
                    <wp:lineTo x="6759" y="8294"/>
                    <wp:lineTo x="0" y="10627"/>
                    <wp:lineTo x="0" y="13478"/>
                    <wp:lineTo x="3233" y="16589"/>
                    <wp:lineTo x="4114" y="20736"/>
                    <wp:lineTo x="5290" y="22291"/>
                    <wp:lineTo x="6465" y="22291"/>
                    <wp:lineTo x="8229" y="20995"/>
                    <wp:lineTo x="10286" y="20736"/>
                    <wp:lineTo x="15869" y="17885"/>
                    <wp:lineTo x="15869" y="16589"/>
                    <wp:lineTo x="21453" y="12442"/>
                    <wp:lineTo x="21453" y="9850"/>
                    <wp:lineTo x="18808" y="8294"/>
                    <wp:lineTo x="21453" y="7258"/>
                    <wp:lineTo x="21453" y="4147"/>
                    <wp:lineTo x="17045" y="4147"/>
                    <wp:lineTo x="17633" y="0"/>
                    <wp:lineTo x="15282" y="0"/>
                  </wp:wrapPolygon>
                </wp:wrapThrough>
                <wp:docPr id="429" name="Group 4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00175" cy="1587500"/>
                          <a:chOff x="0" y="0"/>
                          <a:chExt cx="1400386" cy="1587500"/>
                        </a:xfrm>
                      </wpg:grpSpPr>
                      <wpg:grpSp>
                        <wpg:cNvPr id="373" name="Group 373"/>
                        <wpg:cNvGrpSpPr/>
                        <wpg:grpSpPr>
                          <a:xfrm>
                            <a:off x="135466" y="0"/>
                            <a:ext cx="1264920" cy="1587500"/>
                            <a:chOff x="0" y="0"/>
                            <a:chExt cx="1265182" cy="1587664"/>
                          </a:xfrm>
                        </wpg:grpSpPr>
                        <wps:wsp>
                          <wps:cNvPr id="396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7133" y="372533"/>
                              <a:ext cx="99636" cy="15611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F3A2445" w14:textId="77777777" w:rsidR="009025B6" w:rsidRPr="00522922" w:rsidRDefault="009025B6" w:rsidP="00860508">
                                <w:pPr>
                                  <w:rPr>
                                    <w:rFonts w:cs="Times New Roman"/>
                                    <w:b/>
                                  </w:rPr>
                                </w:pPr>
                                <w:proofErr w:type="gramStart"/>
                                <w:r w:rsidRPr="00522922">
                                  <w:rPr>
                                    <w:rFonts w:cs="Times New Roman"/>
                                    <w:b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g:grpSp>
                          <wpg:cNvPr id="409" name="Group 409"/>
                          <wpg:cNvGrpSpPr/>
                          <wpg:grpSpPr>
                            <a:xfrm>
                              <a:off x="0" y="0"/>
                              <a:ext cx="1265182" cy="1587664"/>
                              <a:chOff x="0" y="0"/>
                              <a:chExt cx="1265182" cy="1587664"/>
                            </a:xfrm>
                          </wpg:grpSpPr>
                          <wps:wsp>
                            <wps:cNvPr id="401" name="Straight Arrow Connector 401"/>
                            <wps:cNvCnPr/>
                            <wps:spPr>
                              <a:xfrm>
                                <a:off x="876300" y="148167"/>
                                <a:ext cx="223520" cy="659765"/>
                              </a:xfrm>
                              <a:prstGeom prst="straightConnector1">
                                <a:avLst/>
                              </a:prstGeom>
                              <a:ln>
                                <a:prstDash val="dash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4" name="Straight Arrow Connector 394"/>
                            <wps:cNvCnPr/>
                            <wps:spPr>
                              <a:xfrm flipV="1">
                                <a:off x="0" y="148167"/>
                                <a:ext cx="875776" cy="774236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5" name="Straight Arrow Connector 395"/>
                            <wps:cNvCnPr/>
                            <wps:spPr>
                              <a:xfrm flipV="1">
                                <a:off x="0" y="808567"/>
                                <a:ext cx="1100008" cy="114232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7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08000" y="901700"/>
                                <a:ext cx="100261" cy="162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AFD0EC2" w14:textId="77777777" w:rsidR="009025B6" w:rsidRPr="00522922" w:rsidRDefault="009025B6" w:rsidP="00860508">
                                  <w:pPr>
                                    <w:rPr>
                                      <w:rFonts w:cs="Times New Roman"/>
                                      <w:b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cs="Times New Roman"/>
                                      <w:b/>
                                    </w:rPr>
                                    <w:t>b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98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84767" y="0"/>
                                <a:ext cx="100261" cy="2093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36B2843" w14:textId="77777777" w:rsidR="009025B6" w:rsidRPr="005F5A39" w:rsidRDefault="009025B6" w:rsidP="00860508">
                                  <w:pPr>
                                    <w:rPr>
                                      <w:rFonts w:cs="Times New Roman"/>
                                      <w:i/>
                                    </w:rPr>
                                  </w:pPr>
                                  <w:r w:rsidRPr="005F5A39">
                                    <w:rPr>
                                      <w:rFonts w:cs="Times New Roman"/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99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59933" y="715433"/>
                                <a:ext cx="100261" cy="2093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8D91590" w14:textId="77777777" w:rsidR="009025B6" w:rsidRPr="005F5A39" w:rsidRDefault="009025B6" w:rsidP="00860508">
                                  <w:pPr>
                                    <w:rPr>
                                      <w:rFonts w:cs="Times New Roman"/>
                                      <w:i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400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94833" y="317500"/>
                                <a:ext cx="270349" cy="2087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1424DE3" w14:textId="77777777" w:rsidR="009025B6" w:rsidRPr="005F5A39" w:rsidRDefault="009025B6" w:rsidP="00860508">
                                  <w:pPr>
                                    <w:rPr>
                                      <w:rFonts w:cs="Times New Roman"/>
                                      <w:i/>
                                    </w:rPr>
                                  </w:pPr>
                                  <w:r w:rsidRPr="00696012">
                                    <w:rPr>
                                      <w:rFonts w:cs="Times New Roman"/>
                                      <w:i/>
                                      <w:position w:val="-4"/>
                                    </w:rPr>
                                    <w:object w:dxaOrig="360" w:dyaOrig="320" w14:anchorId="104C1159">
                                      <v:shape id="_x0000_i1116" type="#_x0000_t75" style="width:18pt;height:15.75pt" o:ole="">
                                        <v:imagedata r:id="rId21" o:title=""/>
                                      </v:shape>
                                      <o:OLEObject Type="Embed" ProgID="Equation.DSMT4" ShapeID="_x0000_i1116" DrawAspect="Content" ObjectID="_1593845404" r:id="rId22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402" name="Straight Arrow Connector 402"/>
                            <wps:cNvCnPr/>
                            <wps:spPr>
                              <a:xfrm>
                                <a:off x="25400" y="927100"/>
                                <a:ext cx="224096" cy="660267"/>
                              </a:xfrm>
                              <a:prstGeom prst="straightConnector1">
                                <a:avLst/>
                              </a:prstGeom>
                              <a:ln>
                                <a:prstDash val="dash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4" name="Straight Arrow Connector 404"/>
                            <wps:cNvCnPr/>
                            <wps:spPr>
                              <a:xfrm flipH="1">
                                <a:off x="249767" y="808567"/>
                                <a:ext cx="850307" cy="779097"/>
                              </a:xfrm>
                              <a:prstGeom prst="straightConnector1">
                                <a:avLst/>
                              </a:prstGeom>
                              <a:ln>
                                <a:prstDash val="sysDash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5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98500" y="1193800"/>
                                <a:ext cx="152360" cy="15611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170CEBA" w14:textId="77777777" w:rsidR="009025B6" w:rsidRPr="00522922" w:rsidRDefault="009025B6" w:rsidP="00860508">
                                  <w:pPr>
                                    <w:rPr>
                                      <w:rFonts w:cs="Times New Roman"/>
                                      <w:b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/>
                                    </w:rPr>
                                    <w:t>–</w:t>
                                  </w:r>
                                  <w:r w:rsidRPr="00522922">
                                    <w:rPr>
                                      <w:rFonts w:cs="Times New Roman"/>
                                      <w:b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</wpg:grpSp>
                      <wps:wsp>
                        <wps:cNvPr id="428" name="Text Box 428"/>
                        <wps:cNvSpPr txBox="1"/>
                        <wps:spPr>
                          <a:xfrm>
                            <a:off x="0" y="808567"/>
                            <a:ext cx="105410" cy="18478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E565437" w14:textId="77777777" w:rsidR="009025B6" w:rsidRPr="0053544F" w:rsidRDefault="009025B6" w:rsidP="00860508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3B61405" id="Group 429" o:spid="_x0000_s1069" style="position:absolute;margin-left:311.3pt;margin-top:10.25pt;width:110.25pt;height:125pt;z-index:251695104" coordsize="14003,15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">
                <v:group id="Group 373" o:spid="_x0000_s1070" style="position:absolute;left:1354;width:12649;height:15875" coordsize="12651,158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QZt8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Jkk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7UGbfFAAAA3AAA&#10;AA8AAAAAAAAAAAAAAAAAqgIAAGRycy9kb3ducmV2LnhtbFBLBQYAAAAABAAEAPoAAACcAwAAAAA=&#10;">
                  <v:shape id="_x0000_s1071" type="#_x0000_t202" style="position:absolute;left:3471;top:3725;width:996;height:15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xwgsUA&#10;AADcAAAADwAAAGRycy9kb3ducmV2LnhtbESPT4vCMBTE7wt+h/CEvSyarkLRahRXV9jDevAPnh/N&#10;sy02LyWJtn77jSDscZiZ3zDzZWdqcSfnK8sKPocJCOLc6ooLBafjdjAB4QOyxtoyKXiQh+Wi9zbH&#10;TNuW93Q/hEJECPsMFZQhNJmUPi/JoB/ahjh6F+sMhihdIbXDNsJNLUdJkkqDFceFEhtal5RfDzej&#10;IN24W7vn9cfm9P2Lu6YYnb8eZ6Xe+91qBiJQF/7Dr/aPVjCepv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DHCCxQAAANwAAAAPAAAAAAAAAAAAAAAAAJgCAABkcnMv&#10;ZG93bnJldi54bWxQSwUGAAAAAAQABAD1AAAAigMAAAAA&#10;" stroked="f">
                    <v:textbox inset="0,0,0,0">
                      <w:txbxContent>
                        <w:p w14:paraId="1F3A2445" w14:textId="77777777" w:rsidR="009025B6" w:rsidRPr="00522922" w:rsidRDefault="009025B6" w:rsidP="00860508">
                          <w:pPr>
                            <w:rPr>
                              <w:rFonts w:cs="Times New Roman"/>
                              <w:b/>
                            </w:rPr>
                          </w:pPr>
                          <w:proofErr w:type="gramStart"/>
                          <w:r w:rsidRPr="00522922">
                            <w:rPr>
                              <w:rFonts w:cs="Times New Roman"/>
                              <w:b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group id="Group 409" o:spid="_x0000_s1072" style="position:absolute;width:12651;height:15876" coordsize="12651,158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5CQRcYAAADc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Fi3g&#10;90w4AnL1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3kJBFxgAAANwA&#10;AAAPAAAAAAAAAAAAAAAAAKoCAABkcnMvZG93bnJldi54bWxQSwUGAAAAAAQABAD6AAAAnQMAAAAA&#10;">
                    <v:shape id="Straight Arrow Connector 401" o:spid="_x0000_s1073" type="#_x0000_t32" style="position:absolute;left:8763;top:1481;width:2235;height:659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CNh8QAAADcAAAADwAAAGRycy9kb3ducmV2LnhtbESP0YrCMBRE3wX/IVzBN011RdxqlGUX&#10;wRcFWz/g0txtq81NaWJb9+s3guDjMDNnmM2uN5VoqXGlZQWzaQSCOLO65FzBJd1PViCcR9ZYWSYF&#10;D3Kw2w4HG4y17fhMbeJzESDsYlRQeF/HUrqsIINuamvi4P3axqAPssmlbrALcFPJeRQtpcGSw0KB&#10;NX0XlN2Su1GQ/Fy7dnH86D7tiq5uf07/To9UqfGo/1qD8NT7d/jVPmgFi2gGzzPhCMjt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oI2HxAAAANwAAAAPAAAAAAAAAAAA&#10;AAAAAKECAABkcnMvZG93bnJldi54bWxQSwUGAAAAAAQABAD5AAAAkgMAAAAA&#10;" strokecolor="#5b9bd5 [3204]" strokeweight=".5pt">
                      <v:stroke dashstyle="dash" endarrow="open" joinstyle="miter"/>
                    </v:shape>
                    <v:shape id="Straight Arrow Connector 394" o:spid="_x0000_s1074" type="#_x0000_t32" style="position:absolute;top:1481;width:8757;height:774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M6jMQAAADcAAAADwAAAGRycy9kb3ducmV2LnhtbESPQWvCQBSE7wX/w/IEL6IbrRSNrqJC&#10;oeChNAri7ZF9ZoPZtyG7mvjvu0Khx2FmvmFWm85W4kGNLx0rmIwTEMS50yUXCk7Hz9EchA/IGivH&#10;pOBJHjbr3tsKU+1a/qFHFgoRIexTVGBCqFMpfW7Ioh+7mjh6V9dYDFE2hdQNthFuKzlNkg9pseS4&#10;YLCmvaH8lt2tgp0rOD9YNJfvfX1jGmbtefdUatDvtksQgbrwH/5rf2kF74sZvM7EIyD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EzqMxAAAANwAAAAPAAAAAAAAAAAA&#10;AAAAAKECAABkcnMvZG93bnJldi54bWxQSwUGAAAAAAQABAD5AAAAkgMAAAAA&#10;" strokecolor="#5b9bd5 [3204]" strokeweight=".5pt">
                      <v:stroke endarrow="open" joinstyle="miter"/>
                    </v:shape>
                    <v:shape id="Straight Arrow Connector 395" o:spid="_x0000_s1075" type="#_x0000_t32" style="position:absolute;top:8085;width:11000;height:114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+fF8QAAADcAAAADwAAAGRycy9kb3ducmV2LnhtbESPQWvCQBSE7wX/w/IEL6IbLRaNrqJC&#10;oeChNAri7ZF9ZoPZtyG7mvjvu0Khx2FmvmFWm85W4kGNLx0rmIwTEMS50yUXCk7Hz9EchA/IGivH&#10;pOBJHjbr3tsKU+1a/qFHFgoRIexTVGBCqFMpfW7Ioh+7mjh6V9dYDFE2hdQNthFuKzlNkg9pseS4&#10;YLCmvaH8lt2tgp0rOD9YNJfvfX1jGmbtefdUatDvtksQgbrwH/5rf2kF74sZvM7EIyD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X58XxAAAANwAAAAPAAAAAAAAAAAA&#10;AAAAAKECAABkcnMvZG93bnJldi54bWxQSwUGAAAAAAQABAD5AAAAkgMAAAAA&#10;" strokecolor="#5b9bd5 [3204]" strokeweight=".5pt">
                      <v:stroke endarrow="open" joinstyle="miter"/>
                    </v:shape>
                    <v:shape id="_x0000_s1076" type="#_x0000_t202" style="position:absolute;left:5080;top:9017;width:1002;height:16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DVGcYA&#10;AADcAAAADwAAAGRycy9kb3ducmV2LnhtbESPT2vCQBTE7wW/w/KEXqRuVFCbuor1D/TQHmLF8yP7&#10;TILZt2F3NfHbuwWhx2FmfsMsVp2pxY2crywrGA0TEMS51RUXCo6/+7c5CB+QNdaWScGdPKyWvZcF&#10;ptq2nNHtEAoRIexTVFCG0KRS+rwkg35oG+Lona0zGKJ0hdQO2wg3tRwnyVQarDgulNjQpqT8crga&#10;BdOtu7YZbwbb4+4bf5pifPq8n5R67XfrDxCBuvAffra/tILJ+wz+zsQjIJ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0DVGcYAAADcAAAADwAAAAAAAAAAAAAAAACYAgAAZHJz&#10;L2Rvd25yZXYueG1sUEsFBgAAAAAEAAQA9QAAAIsDAAAAAA==&#10;" stroked="f">
                      <v:textbox inset="0,0,0,0">
                        <w:txbxContent>
                          <w:p w14:paraId="2AFD0EC2" w14:textId="77777777" w:rsidR="009025B6" w:rsidRPr="00522922" w:rsidRDefault="009025B6" w:rsidP="00860508">
                            <w:pPr>
                              <w:rPr>
                                <w:rFonts w:cs="Times New Roman"/>
                                <w:b/>
                              </w:rPr>
                            </w:pPr>
                            <w:proofErr w:type="gramStart"/>
                            <w:r>
                              <w:rPr>
                                <w:rFonts w:cs="Times New Roman"/>
                                <w:b/>
                              </w:rPr>
                              <w:t>b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077" type="#_x0000_t202" style="position:absolute;left:8847;width:1003;height:20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9Ba8MA&#10;AADcAAAADwAAAGRycy9kb3ducmV2LnhtbERPz2vCMBS+D/wfwhN2GZrOgcxqLFoVdtgO1uL50by1&#10;Zc1LSaKt//1yGOz48f3eZKPpxJ2cby0reJ0nIIgrq1uuFZSX0+wdhA/IGjvLpOBBHrLt5GmDqbYD&#10;n+lehFrEEPYpKmhC6FMpfdWQQT+3PXHkvq0zGCJ0tdQOhxhuOrlIkqU02HJsaLCnvKHqp7gZBcuD&#10;uw1nzl8O5fETv/p6cd0/rko9T8fdGkSgMfyL/9wfWsHbKq6N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t9Ba8MAAADcAAAADwAAAAAAAAAAAAAAAACYAgAAZHJzL2Rv&#10;d25yZXYueG1sUEsFBgAAAAAEAAQA9QAAAIgDAAAAAA==&#10;" stroked="f">
                      <v:textbox inset="0,0,0,0">
                        <w:txbxContent>
                          <w:p w14:paraId="336B2843" w14:textId="77777777" w:rsidR="009025B6" w:rsidRPr="005F5A39" w:rsidRDefault="009025B6" w:rsidP="00860508">
                            <w:pPr>
                              <w:rPr>
                                <w:rFonts w:cs="Times New Roman"/>
                                <w:i/>
                              </w:rPr>
                            </w:pPr>
                            <w:r w:rsidRPr="005F5A39">
                              <w:rPr>
                                <w:rFonts w:cs="Times New Roman"/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_x0000_s1078" type="#_x0000_t202" style="position:absolute;left:11599;top:7154;width:1002;height:20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Pk8MQA&#10;AADcAAAADwAAAGRycy9kb3ducmV2LnhtbESPT4vCMBTE78J+h/AWvMiaqiDaNcr6DzzoQVc8P5q3&#10;bdnmpSTR1m9vBMHjMDO/YWaL1lTiRs6XlhUM+gkI4szqknMF59/t1wSED8gaK8uk4E4eFvOPzgxT&#10;bRs+0u0UchEh7FNUUIRQp1L6rCCDvm9r4uj9WWcwROlyqR02EW4qOUySsTRYclwosKZVQdn/6WoU&#10;jNfu2hx51VufN3s81PnwsrxflOp+tj/fIAK14R1+tXdawWg6heeZe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T5PDEAAAA3AAAAA8AAAAAAAAAAAAAAAAAmAIAAGRycy9k&#10;b3ducmV2LnhtbFBLBQYAAAAABAAEAPUAAACJAwAAAAA=&#10;" stroked="f">
                      <v:textbox inset="0,0,0,0">
                        <w:txbxContent>
                          <w:p w14:paraId="28D91590" w14:textId="77777777" w:rsidR="009025B6" w:rsidRPr="005F5A39" w:rsidRDefault="009025B6" w:rsidP="00860508">
                            <w:pPr>
                              <w:rPr>
                                <w:rFonts w:cs="Times New Roman"/>
                                <w:i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_x0000_s1079" type="#_x0000_t202" style="position:absolute;left:9948;top:3175;width:2703;height:20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kVj8EA&#10;AADcAAAADwAAAGRycy9kb3ducmV2LnhtbERPTYvCMBC9C/6HMMJeZJuuiEhtFFd3wYMedMXz0Ixt&#10;sZmUJNr67zcHwePjfeer3jTiQc7XlhV8JSkI4sLqmksF57/fzzkIH5A1NpZJwZM8rJbDQY6Zth0f&#10;6XEKpYgh7DNUUIXQZlL6oiKDPrEtceSu1hkMEbpSaoddDDeNnKTpTBqsOTZU2NKmouJ2uhsFs627&#10;d0fejLfnnz0e2nJy+X5elPoY9esFiEB9eItf7p1WME3j/HgmHgG5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wJFY/BAAAA3AAAAA8AAAAAAAAAAAAAAAAAmAIAAGRycy9kb3du&#10;cmV2LnhtbFBLBQYAAAAABAAEAPUAAACGAwAAAAA=&#10;" stroked="f">
                      <v:textbox inset="0,0,0,0">
                        <w:txbxContent>
                          <w:p w14:paraId="51424DE3" w14:textId="77777777" w:rsidR="009025B6" w:rsidRPr="005F5A39" w:rsidRDefault="009025B6" w:rsidP="00860508">
                            <w:pPr>
                              <w:rPr>
                                <w:rFonts w:cs="Times New Roman"/>
                                <w:i/>
                              </w:rPr>
                            </w:pPr>
                            <w:r w:rsidRPr="00696012">
                              <w:rPr>
                                <w:rFonts w:cs="Times New Roman"/>
                                <w:i/>
                                <w:position w:val="-4"/>
                              </w:rPr>
                              <w:object w:dxaOrig="360" w:dyaOrig="320" w14:anchorId="104C1159">
                                <v:shape id="_x0000_i1116" type="#_x0000_t75" style="width:18pt;height:15.75pt" o:ole="">
                                  <v:imagedata r:id="rId21" o:title=""/>
                                </v:shape>
                                <o:OLEObject Type="Embed" ProgID="Equation.DSMT4" ShapeID="_x0000_i1116" DrawAspect="Content" ObjectID="_1593845404" r:id="rId23"/>
                              </w:object>
                            </w:r>
                          </w:p>
                        </w:txbxContent>
                      </v:textbox>
                    </v:shape>
                    <v:shape id="Straight Arrow Connector 402" o:spid="_x0000_s1080" type="#_x0000_t32" style="position:absolute;left:254;top:9271;width:2240;height:660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IT8MQAAADcAAAADwAAAGRycy9kb3ducmV2LnhtbESP0YrCMBRE34X9h3AF3zTVFXGrURYX&#10;wRcFWz/g0txtq81NaWJb9+s3guDjMDNnmPW2N5VoqXGlZQXTSQSCOLO65FzBJd2PlyCcR9ZYWSYF&#10;D3Kw3XwM1hhr2/GZ2sTnIkDYxaig8L6OpXRZQQbdxNbEwfu1jUEfZJNL3WAX4KaSsyhaSIMlh4UC&#10;a9oVlN2Su1GQ/Fy7dn787L7skq5uf07/To9UqdGw/16B8NT7d/jVPmgF82gGzzPhCMjN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chPwxAAAANwAAAAPAAAAAAAAAAAA&#10;AAAAAKECAABkcnMvZG93bnJldi54bWxQSwUGAAAAAAQABAD5AAAAkgMAAAAA&#10;" strokecolor="#5b9bd5 [3204]" strokeweight=".5pt">
                      <v:stroke dashstyle="dash" endarrow="open" joinstyle="miter"/>
                    </v:shape>
                    <v:shape id="Straight Arrow Connector 404" o:spid="_x0000_s1081" type="#_x0000_t32" style="position:absolute;left:2497;top:8085;width:8503;height:779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RLOsUAAADcAAAADwAAAGRycy9kb3ducmV2LnhtbESPQWsCMRSE7wX/Q3gFL6UmitiyGkUF&#10;wR7abW0vvT02z03o5mXZRN3++6YgeBxm5htmsep9I87URRdYw3ikQBBXwTiuNXx97h6fQcSEbLAJ&#10;TBp+KcJqObhbYGHChT/ofEi1yBCOBWqwKbWFlLGy5DGOQkucvWPoPKYsu1qaDi8Z7hs5UWomPTrO&#10;CxZb2lqqfg4nr8E9fb+iedu8TKx3pdo81FSW71oP7/v1HESiPt3C1/beaJiqKfyfyUdA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KRLOsUAAADcAAAADwAAAAAAAAAA&#10;AAAAAAChAgAAZHJzL2Rvd25yZXYueG1sUEsFBgAAAAAEAAQA+QAAAJMDAAAAAA==&#10;" strokecolor="#5b9bd5 [3204]" strokeweight=".5pt">
                      <v:stroke dashstyle="3 1" endarrow="open" joinstyle="miter"/>
                    </v:shape>
                    <v:shape id="_x0000_s1082" type="#_x0000_t202" style="position:absolute;left:6985;top:11938;width:1523;height:15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62F8YA&#10;AADcAAAADwAAAGRycy9kb3ducmV2LnhtbESPT2vCQBTE7wW/w/KEXopuGlqR6CrWtNBDe9CK50f2&#10;mQSzb8Pumj/fvlsoeBxm5jfMejuYRnTkfG1ZwfM8AUFcWF1zqeD08zFbgvABWWNjmRSM5GG7mTys&#10;MdO25wN1x1CKCGGfoYIqhDaT0hcVGfRz2xJH72KdwRClK6V22Ee4aWSaJAtpsOa4UGFL+4qK6/Fm&#10;FCxyd+sPvH/KT+9f+N2W6fltPCv1OB12KxCBhnAP/7c/tYKX5BX+zsQjID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H62F8YAAADcAAAADwAAAAAAAAAAAAAAAACYAgAAZHJz&#10;L2Rvd25yZXYueG1sUEsFBgAAAAAEAAQA9QAAAIsDAAAAAA==&#10;" stroked="f">
                      <v:textbox inset="0,0,0,0">
                        <w:txbxContent>
                          <w:p w14:paraId="2170CEBA" w14:textId="77777777" w:rsidR="009025B6" w:rsidRPr="00522922" w:rsidRDefault="009025B6" w:rsidP="00860508">
                            <w:pPr>
                              <w:rPr>
                                <w:rFonts w:cs="Times New Roman"/>
                                <w:b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</w:rPr>
                              <w:t>–</w:t>
                            </w:r>
                            <w:r w:rsidRPr="00522922">
                              <w:rPr>
                                <w:rFonts w:cs="Times New Roman"/>
                                <w:b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</v:group>
                <v:shape id="Text Box 428" o:spid="_x0000_s1083" type="#_x0000_t202" style="position:absolute;top:8085;width:1054;height:18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nLSsQA&#10;AADcAAAADwAAAGRycy9kb3ducmV2LnhtbERPXWvCMBR9F/Yfwh34MmyqiJPaKNtgsMGGrIrPl+ba&#10;VJub2kSt+/XLw8DHw/nOV71txIU6XztWME5SEMSl0zVXCrab99EchA/IGhvHpOBGHlbLh0GOmXZX&#10;/qFLESoRQ9hnqMCE0GZS+tKQRZ+4ljhye9dZDBF2ldQdXmO4beQkTWfSYs2xwWBLb4bKY3G2Cua3&#10;6ffTbva8OzTrz1fzW53464hKDR/7lwWIQH24i//dH1rBdBLXxjPxCM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5y0rEAAAA3AAAAA8AAAAAAAAAAAAAAAAAmAIAAGRycy9k&#10;b3ducmV2LnhtbFBLBQYAAAAABAAEAPUAAACJAwAAAAA=&#10;" fillcolor="white [3201]" stroked="f" strokeweight=".5pt">
                  <v:textbox inset="0,0,0,0">
                    <w:txbxContent>
                      <w:p w14:paraId="3E565437" w14:textId="77777777" w:rsidR="009025B6" w:rsidRPr="0053544F" w:rsidRDefault="009025B6" w:rsidP="00860508">
                        <w:pPr>
                          <w:rPr>
                            <w:rFonts w:cs="Times New Roman"/>
                            <w:i/>
                          </w:rPr>
                        </w:pPr>
                        <w:r>
                          <w:rPr>
                            <w:rFonts w:cs="Times New Roman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 w14:paraId="0E3F17E3" w14:textId="72B326AB" w:rsidR="00860508" w:rsidRDefault="00860508" w:rsidP="00860508">
      <w:pPr>
        <w:rPr>
          <w:rFonts w:cs="Times New Roman"/>
        </w:rPr>
      </w:pPr>
      <w:r>
        <w:rPr>
          <w:rFonts w:cs="Times New Roman"/>
        </w:rPr>
        <w:t xml:space="preserve">If the position vector of </w:t>
      </w:r>
      <w:r>
        <w:rPr>
          <w:rFonts w:cs="Times New Roman"/>
          <w:i/>
        </w:rPr>
        <w:t>A</w:t>
      </w:r>
      <w:r>
        <w:rPr>
          <w:rFonts w:cs="Times New Roman"/>
        </w:rPr>
        <w:t xml:space="preserve"> is </w:t>
      </w:r>
      <w:proofErr w:type="gramStart"/>
      <w:r>
        <w:rPr>
          <w:rFonts w:cs="Times New Roman"/>
          <w:b/>
        </w:rPr>
        <w:t xml:space="preserve">a </w:t>
      </w:r>
      <w:r>
        <w:rPr>
          <w:rFonts w:cs="Times New Roman"/>
        </w:rPr>
        <w:t>and</w:t>
      </w:r>
      <w:proofErr w:type="gramEnd"/>
      <w:r>
        <w:rPr>
          <w:rFonts w:cs="Times New Roman"/>
        </w:rPr>
        <w:t xml:space="preserve"> the position vector of </w:t>
      </w:r>
      <w:r>
        <w:rPr>
          <w:rFonts w:cs="Times New Roman"/>
          <w:i/>
        </w:rPr>
        <w:t>B</w:t>
      </w:r>
      <w:r>
        <w:rPr>
          <w:rFonts w:cs="Times New Roman"/>
        </w:rPr>
        <w:t xml:space="preserve"> is </w:t>
      </w:r>
      <w:r>
        <w:rPr>
          <w:rFonts w:cs="Times New Roman"/>
          <w:b/>
        </w:rPr>
        <w:t>b</w:t>
      </w:r>
      <w:r>
        <w:rPr>
          <w:rFonts w:cs="Times New Roman"/>
        </w:rPr>
        <w:t>,</w:t>
      </w:r>
      <w:r>
        <w:rPr>
          <w:rFonts w:cs="Times New Roman"/>
        </w:rPr>
        <w:br/>
        <w:t xml:space="preserve">        it is useful to remember the following.</w:t>
      </w:r>
    </w:p>
    <w:p w14:paraId="258410D8" w14:textId="3E0CAC1C" w:rsidR="00860508" w:rsidRDefault="00860508" w:rsidP="00860508">
      <w:pPr>
        <w:ind w:firstLine="720"/>
        <w:rPr>
          <w:rFonts w:cs="Times New Roman"/>
        </w:rPr>
      </w:pPr>
      <w:r w:rsidRPr="005F5A39">
        <w:rPr>
          <w:rFonts w:cs="Times New Roman"/>
          <w:position w:val="-6"/>
        </w:rPr>
        <w:object w:dxaOrig="2860" w:dyaOrig="340" w14:anchorId="57951B24">
          <v:shape id="_x0000_i1027" type="#_x0000_t75" style="width:143.25pt;height:17.25pt" o:ole="">
            <v:imagedata r:id="rId24" o:title=""/>
          </v:shape>
          <o:OLEObject Type="Embed" ProgID="Equation.DSMT4" ShapeID="_x0000_i1027" DrawAspect="Content" ObjectID="_1593845315" r:id="rId25"/>
        </w:object>
      </w:r>
    </w:p>
    <w:p w14:paraId="4B790B4F" w14:textId="70ECFD22" w:rsidR="00860508" w:rsidRDefault="00860508" w:rsidP="00860508">
      <w:pPr>
        <w:rPr>
          <w:rFonts w:cs="Times New Roman"/>
        </w:rPr>
      </w:pPr>
    </w:p>
    <w:p w14:paraId="7DB3A0EC" w14:textId="4C2931E9" w:rsidR="00860508" w:rsidRDefault="00860508" w:rsidP="00860508">
      <w:pPr>
        <w:rPr>
          <w:rFonts w:cs="Times New Roman"/>
        </w:rPr>
      </w:pPr>
    </w:p>
    <w:p w14:paraId="6F318C05" w14:textId="77777777" w:rsidR="00860508" w:rsidRDefault="00860508" w:rsidP="00860508">
      <w:pPr>
        <w:rPr>
          <w:rFonts w:cs="Times New Roman"/>
        </w:rPr>
      </w:pPr>
    </w:p>
    <w:p w14:paraId="57189319" w14:textId="5164FDAD" w:rsidR="00860508" w:rsidRPr="00F20BAB" w:rsidRDefault="00E62750" w:rsidP="00860508">
      <w:pPr>
        <w:rPr>
          <w:rFonts w:cs="Times New Roman"/>
          <w:b/>
        </w:rPr>
      </w:pPr>
      <w:r>
        <w:rPr>
          <w:rFonts w:cs="Times New Roman"/>
          <w:b/>
        </w:rPr>
        <w:t>Component form of a vector</w:t>
      </w:r>
    </w:p>
    <w:p w14:paraId="64D0162C" w14:textId="77777777" w:rsidR="00860508" w:rsidRDefault="00860508" w:rsidP="00860508">
      <w:pPr>
        <w:rPr>
          <w:rFonts w:cs="Times New Roman"/>
        </w:rPr>
      </w:pPr>
      <w:r>
        <w:rPr>
          <w:rFonts w:cs="Times New Roman"/>
        </w:rPr>
        <w:t>On t</w:t>
      </w:r>
      <w:r w:rsidRPr="00076D63">
        <w:rPr>
          <w:rFonts w:cs="Times New Roman"/>
        </w:rPr>
        <w:t>he following diagram</w:t>
      </w:r>
      <w:r>
        <w:rPr>
          <w:rFonts w:cs="Times New Roman"/>
        </w:rPr>
        <w:t xml:space="preserve">s, one square on the grid represents one unit. </w:t>
      </w:r>
    </w:p>
    <w:p w14:paraId="28432DF3" w14:textId="5C0D145A" w:rsidR="00F20BAB" w:rsidRPr="00F20BAB" w:rsidRDefault="00F20BAB" w:rsidP="00860508">
      <w:pPr>
        <w:rPr>
          <w:rFonts w:cs="Times New Roman"/>
        </w:rPr>
      </w:pPr>
      <w:r>
        <w:rPr>
          <w:rFonts w:ascii="Arial" w:hAnsi="Arial" w:cs="Arial"/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54BB78C1" wp14:editId="2CE22232">
                <wp:simplePos x="0" y="0"/>
                <wp:positionH relativeFrom="column">
                  <wp:posOffset>3769103</wp:posOffset>
                </wp:positionH>
                <wp:positionV relativeFrom="paragraph">
                  <wp:posOffset>271780</wp:posOffset>
                </wp:positionV>
                <wp:extent cx="1831975" cy="1758315"/>
                <wp:effectExtent l="0" t="0" r="0" b="13335"/>
                <wp:wrapSquare wrapText="bothSides"/>
                <wp:docPr id="431" name="Group 4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31975" cy="1758315"/>
                          <a:chOff x="0" y="0"/>
                          <a:chExt cx="1832477" cy="1758315"/>
                        </a:xfrm>
                      </wpg:grpSpPr>
                      <wpg:grpSp>
                        <wpg:cNvPr id="58" name="Group 58"/>
                        <wpg:cNvGrpSpPr/>
                        <wpg:grpSpPr>
                          <a:xfrm>
                            <a:off x="4233" y="165100"/>
                            <a:ext cx="1660525" cy="1593215"/>
                            <a:chOff x="0" y="0"/>
                            <a:chExt cx="1660776" cy="1593751"/>
                          </a:xfrm>
                        </wpg:grpSpPr>
                        <wps:wsp>
                          <wps:cNvPr id="59" name="Straight Connector 59"/>
                          <wps:cNvCnPr/>
                          <wps:spPr>
                            <a:xfrm>
                              <a:off x="29362" y="574646"/>
                              <a:ext cx="1631414" cy="381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prstDash val="lg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0" name="Straight Connector 60"/>
                          <wps:cNvCnPr/>
                          <wps:spPr>
                            <a:xfrm>
                              <a:off x="29362" y="364921"/>
                              <a:ext cx="1631414" cy="381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prstDash val="lg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" name="Straight Connector 61"/>
                          <wps:cNvCnPr/>
                          <wps:spPr>
                            <a:xfrm>
                              <a:off x="29362" y="146808"/>
                              <a:ext cx="1631414" cy="381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prstDash val="lg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2" name="Straight Connector 62"/>
                          <wps:cNvCnPr/>
                          <wps:spPr>
                            <a:xfrm>
                              <a:off x="0" y="1438712"/>
                              <a:ext cx="1631315" cy="381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prstDash val="lg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" name="Straight Connector 63"/>
                          <wps:cNvCnPr/>
                          <wps:spPr>
                            <a:xfrm>
                              <a:off x="0" y="1006679"/>
                              <a:ext cx="1631315" cy="381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prstDash val="lg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8" name="Straight Connector 288"/>
                          <wps:cNvCnPr/>
                          <wps:spPr>
                            <a:xfrm>
                              <a:off x="8389" y="1224793"/>
                              <a:ext cx="1631315" cy="381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prstDash val="lg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9" name="Straight Connector 289"/>
                          <wps:cNvCnPr/>
                          <wps:spPr>
                            <a:xfrm flipH="1">
                              <a:off x="1006679" y="4195"/>
                              <a:ext cx="3811" cy="1560376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prstDash val="lg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0" name="Straight Connector 290"/>
                          <wps:cNvCnPr/>
                          <wps:spPr>
                            <a:xfrm flipH="1">
                              <a:off x="1220599" y="0"/>
                              <a:ext cx="3810" cy="156019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prstDash val="lg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1" name="Straight Connector 291"/>
                          <wps:cNvCnPr/>
                          <wps:spPr>
                            <a:xfrm flipH="1">
                              <a:off x="583035" y="16778"/>
                              <a:ext cx="3810" cy="156019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prstDash val="lg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2" name="Straight Connector 292"/>
                          <wps:cNvCnPr/>
                          <wps:spPr>
                            <a:xfrm flipH="1">
                              <a:off x="1434518" y="0"/>
                              <a:ext cx="3810" cy="156019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prstDash val="lg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3" name="Straight Connector 293"/>
                          <wps:cNvCnPr/>
                          <wps:spPr>
                            <a:xfrm flipH="1">
                              <a:off x="369116" y="33556"/>
                              <a:ext cx="3810" cy="156019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prstDash val="lg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4" name="Straight Connector 294"/>
                          <wps:cNvCnPr/>
                          <wps:spPr>
                            <a:xfrm flipH="1">
                              <a:off x="151002" y="33556"/>
                              <a:ext cx="3810" cy="156019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prstDash val="lg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434" name="Group 434"/>
                        <wpg:cNvGrpSpPr/>
                        <wpg:grpSpPr>
                          <a:xfrm>
                            <a:off x="0" y="0"/>
                            <a:ext cx="1832477" cy="1723986"/>
                            <a:chOff x="0" y="0"/>
                            <a:chExt cx="1832477" cy="1723986"/>
                          </a:xfrm>
                        </wpg:grpSpPr>
                        <wpg:grpSp>
                          <wpg:cNvPr id="50" name="Group 50"/>
                          <wpg:cNvGrpSpPr/>
                          <wpg:grpSpPr>
                            <a:xfrm>
                              <a:off x="0" y="0"/>
                              <a:ext cx="1832477" cy="1723986"/>
                              <a:chOff x="0" y="-33559"/>
                              <a:chExt cx="1833173" cy="1724733"/>
                            </a:xfrm>
                          </wpg:grpSpPr>
                          <wps:wsp>
                            <wps:cNvPr id="51" name="Straight Arrow Connector 51"/>
                            <wps:cNvCnPr/>
                            <wps:spPr>
                              <a:xfrm>
                                <a:off x="0" y="933718"/>
                                <a:ext cx="1713244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accent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4" name="Straight Arrow Connector 54"/>
                            <wps:cNvCnPr/>
                            <wps:spPr>
                              <a:xfrm flipH="1" flipV="1">
                                <a:off x="798490" y="57954"/>
                                <a:ext cx="12065" cy="163322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accent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5" name="Text Box 55"/>
                            <wps:cNvSpPr txBox="1"/>
                            <wps:spPr>
                              <a:xfrm>
                                <a:off x="1732208" y="895081"/>
                                <a:ext cx="100965" cy="1854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B709540" w14:textId="77777777" w:rsidR="009025B6" w:rsidRPr="0053544F" w:rsidRDefault="009025B6" w:rsidP="00860508">
                                  <w:pPr>
                                    <w:rPr>
                                      <w:rFonts w:cs="Times New Roman"/>
                                      <w:i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cs="Times New Roman"/>
                                      <w:i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6" name="Text Box 56"/>
                            <wps:cNvSpPr txBox="1"/>
                            <wps:spPr>
                              <a:xfrm>
                                <a:off x="669701" y="940157"/>
                                <a:ext cx="106072" cy="1854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C4943AE" w14:textId="77777777" w:rsidR="009025B6" w:rsidRPr="0053544F" w:rsidRDefault="009025B6" w:rsidP="00860508">
                                  <w:pPr>
                                    <w:rPr>
                                      <w:rFonts w:cs="Times New Roman"/>
                                      <w:i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7" name="Text Box 57"/>
                            <wps:cNvSpPr txBox="1"/>
                            <wps:spPr>
                              <a:xfrm>
                                <a:off x="631728" y="-33559"/>
                                <a:ext cx="120610" cy="1854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AA21E45" w14:textId="77777777" w:rsidR="009025B6" w:rsidRPr="004B5104" w:rsidRDefault="009025B6" w:rsidP="00860508">
                                  <w:pPr>
                                    <w:rPr>
                                      <w:rFonts w:cs="Times New Roman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cs="Times New Roman"/>
                                      <w:i/>
                                    </w:rPr>
                                    <w:t>y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302" name="Group 302"/>
                          <wpg:cNvGrpSpPr/>
                          <wpg:grpSpPr>
                            <a:xfrm>
                              <a:off x="690033" y="690033"/>
                              <a:ext cx="335000" cy="465566"/>
                              <a:chOff x="0" y="0"/>
                              <a:chExt cx="335000" cy="465566"/>
                            </a:xfrm>
                          </wpg:grpSpPr>
                          <wps:wsp>
                            <wps:cNvPr id="298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9086" y="285226"/>
                                <a:ext cx="74930" cy="1803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0D500D1" w14:textId="77777777" w:rsidR="009025B6" w:rsidRPr="00742F33" w:rsidRDefault="009025B6" w:rsidP="00860508">
                                  <w:pPr>
                                    <w:rPr>
                                      <w:b/>
                                    </w:rPr>
                                  </w:pPr>
                                  <w:proofErr w:type="spellStart"/>
                                  <w:proofErr w:type="gramStart"/>
                                  <w:r w:rsidRPr="00742F33">
                                    <w:rPr>
                                      <w:b/>
                                    </w:rPr>
                                    <w:t>i</w:t>
                                  </w:r>
                                  <w:proofErr w:type="spellEnd"/>
                                  <w:proofErr w:type="gramEnd"/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99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4930" cy="1803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B9F0BE2" w14:textId="77777777" w:rsidR="009025B6" w:rsidRPr="00742F33" w:rsidRDefault="009025B6" w:rsidP="00860508">
                                  <w:pPr>
                                    <w:rPr>
                                      <w:b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</w:rPr>
                                    <w:t>j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96" name="Straight Arrow Connector 296"/>
                            <wps:cNvCnPr/>
                            <wps:spPr>
                              <a:xfrm rot="16200000" flipV="1">
                                <a:off x="4194" y="155197"/>
                                <a:ext cx="213360" cy="3810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95" name="Straight Arrow Connector 295"/>
                            <wps:cNvCnPr/>
                            <wps:spPr>
                              <a:xfrm flipV="1">
                                <a:off x="121640" y="268448"/>
                                <a:ext cx="213360" cy="3810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54BB78C1" id="Group 431" o:spid="_x0000_s1084" style="position:absolute;margin-left:296.8pt;margin-top:21.4pt;width:144.25pt;height:138.45pt;z-index:251677696" coordsize="18324,175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">
                <v:group id="Group 58" o:spid="_x0000_s1085" style="position:absolute;left:42;top:1651;width:16605;height:15932" coordsize="16607,159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F33M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hSF33MEAAADbAAAADwAA&#10;AAAAAAAAAAAAAACqAgAAZHJzL2Rvd25yZXYueG1sUEsFBgAAAAAEAAQA+gAAAJgDAAAAAA==&#10;">
                  <v:line id="Straight Connector 59" o:spid="_x0000_s1086" style="position:absolute;visibility:visible;mso-wrap-style:square" from="293,5746" to="16607,5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iTlsQAAADbAAAADwAAAGRycy9kb3ducmV2LnhtbESPW2sCMRSE3wX/QzhC3zRbacWuRvGC&#10;UAo+1Erx8bA5e6Gbk7DJXvz3TaHg4zAz3zDr7WBq0VHjK8sKnmcJCOLM6ooLBdev03QJwgdkjbVl&#10;UnAnD9vNeLTGVNueP6m7hEJECPsUFZQhuFRKn5Vk0M+sI45ebhuDIcqmkLrBPsJNLedJspAGK44L&#10;JTo6lJT9XFqj4GPffb8cBnc793l7PS61zF0rlXqaDLsViEBDeIT/2+9awesb/H2JP0B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qJOWxAAAANsAAAAPAAAAAAAAAAAA&#10;AAAAAKECAABkcnMvZG93bnJldi54bWxQSwUGAAAAAAQABAD5AAAAkgMAAAAA&#10;" strokecolor="#d8d8d8 [2732]" strokeweight=".5pt">
                    <v:stroke dashstyle="longDash" joinstyle="miter"/>
                  </v:line>
                  <v:line id="Straight Connector 60" o:spid="_x0000_s1087" style="position:absolute;visibility:visible;mso-wrap-style:square" from="293,3649" to="16607,36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7wtr8AAADbAAAADwAAAGRycy9kb3ducmV2LnhtbERPyYoCMRC9C/MPoQa8aXpkEGmNog7C&#10;IHhwYZhj0alesFMJnfTi35uD4PHx9tVmMLXoqPGVZQVf0wQEcWZ1xYWC2/UwWYDwAVljbZkUPMjD&#10;Zv0xWmGqbc9n6i6hEDGEfYoKyhBcKqXPSjLop9YRRy63jcEQYVNI3WAfw00tZ0kylwYrjg0lOtqX&#10;lN0vrVFw3HV/3/vB/Z/6vL39LLTMXSuVGn8O2yWIQEN4i1/uX61gHtfHL/EHyPUT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pv7wtr8AAADbAAAADwAAAAAAAAAAAAAAAACh&#10;AgAAZHJzL2Rvd25yZXYueG1sUEsFBgAAAAAEAAQA+QAAAI0DAAAAAA==&#10;" strokecolor="#d8d8d8 [2732]" strokeweight=".5pt">
                    <v:stroke dashstyle="longDash" joinstyle="miter"/>
                  </v:line>
                  <v:line id="Straight Connector 61" o:spid="_x0000_s1088" style="position:absolute;visibility:visible;mso-wrap-style:square" from="293,1468" to="16607,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JVLcMAAADbAAAADwAAAGRycy9kb3ducmV2LnhtbESPW2sCMRSE3wv+h3AE32pWEZHVKF4Q&#10;pNCHqoiPh83ZC25OwiZ76b9vCoU+DjPzDbPZDaYWHTW+sqxgNk1AEGdWV1wouN/O7ysQPiBrrC2T&#10;gm/ysNuO3jaYatvzF3XXUIgIYZ+igjIEl0rps5IM+ql1xNHLbWMwRNkUUjfYR7ip5TxJltJgxXGh&#10;REfHkrLXtTUKPg7dY3Ec3POzz9v7aaVl7lqp1GQ87NcgAg3hP/zXvmgFyxn8fok/QG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myVS3DAAAA2wAAAA8AAAAAAAAAAAAA&#10;AAAAoQIAAGRycy9kb3ducmV2LnhtbFBLBQYAAAAABAAEAPkAAACRAwAAAAA=&#10;" strokecolor="#d8d8d8 [2732]" strokeweight=".5pt">
                    <v:stroke dashstyle="longDash" joinstyle="miter"/>
                  </v:line>
                  <v:line id="Straight Connector 62" o:spid="_x0000_s1089" style="position:absolute;visibility:visible;mso-wrap-style:square" from="0,14387" to="16313,14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DLWsMAAADbAAAADwAAAGRycy9kb3ducmV2LnhtbESPW2sCMRSE3wv+h3AE32pWEZHVKF4o&#10;FKEPVREfD5uzF9ychE324r9vCoU+DjPzDbPZDaYWHTW+sqxgNk1AEGdWV1wouF0/3lcgfEDWWFsm&#10;BS/ysNuO3jaYatvzN3WXUIgIYZ+igjIEl0rps5IM+ql1xNHLbWMwRNkUUjfYR7ip5TxJltJgxXGh&#10;REfHkrLnpTUKzofuvjgO7vHV5+3ttNIyd61UajIe9msQgYbwH/5rf2oFyzn8fok/QG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lgy1rDAAAA2wAAAA8AAAAAAAAAAAAA&#10;AAAAoQIAAGRycy9kb3ducmV2LnhtbFBLBQYAAAAABAAEAPkAAACRAwAAAAA=&#10;" strokecolor="#d8d8d8 [2732]" strokeweight=".5pt">
                    <v:stroke dashstyle="longDash" joinstyle="miter"/>
                  </v:line>
                  <v:line id="Straight Connector 63" o:spid="_x0000_s1090" style="position:absolute;visibility:visible;mso-wrap-style:square" from="0,10066" to="16313,10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xuwcMAAADbAAAADwAAAGRycy9kb3ducmV2LnhtbESPW2sCMRSE3wv+h3AE32pWLSKrUbwg&#10;lEIfqiI+HjZnL7g5CZvspf++KRT6OMzMN8xmN5hadNT4yrKC2TQBQZxZXXGh4HY9v65A+ICssbZM&#10;Cr7Jw247etlgqm3PX9RdQiEihH2KCsoQXCqlz0oy6KfWEUcvt43BEGVTSN1gH+GmlvMkWUqDFceF&#10;Eh0dS8qel9Yo+Dh097fj4B6ffd7eTistc9dKpSbjYb8GEWgI/+G/9rtWsFzA75f4A+T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YsbsHDAAAA2wAAAA8AAAAAAAAAAAAA&#10;AAAAoQIAAGRycy9kb3ducmV2LnhtbFBLBQYAAAAABAAEAPkAAACRAwAAAAA=&#10;" strokecolor="#d8d8d8 [2732]" strokeweight=".5pt">
                    <v:stroke dashstyle="longDash" joinstyle="miter"/>
                  </v:line>
                  <v:line id="Straight Connector 288" o:spid="_x0000_s1091" style="position:absolute;visibility:visible;mso-wrap-style:square" from="83,12247" to="16397,12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Sb+MEAAADcAAAADwAAAGRycy9kb3ducmV2LnhtbERPy2oCMRTdF/yHcAV3NaNIGUaj+KBQ&#10;hC6qIi4vkzsPnNyESebh3zeLQpeH897sRtOInlpfW1awmCcgiHOray4V3K6f7ykIH5A1NpZJwYs8&#10;7LaTtw1m2g78Q/0llCKGsM9QQRWCy6T0eUUG/dw64sgVtjUYImxLqVscYrhp5DJJPqTBmmNDhY6O&#10;FeXPS2cUnA/9fXUc3eN7KLrbKdWycJ1UajYd92sQgcbwL/5zf2kFyzSujWfiEZDb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RJv4wQAAANwAAAAPAAAAAAAAAAAAAAAA&#10;AKECAABkcnMvZG93bnJldi54bWxQSwUGAAAAAAQABAD5AAAAjwMAAAAA&#10;" strokecolor="#d8d8d8 [2732]" strokeweight=".5pt">
                    <v:stroke dashstyle="longDash" joinstyle="miter"/>
                  </v:line>
                  <v:line id="Straight Connector 289" o:spid="_x0000_s1092" style="position:absolute;flip:x;visibility:visible;mso-wrap-style:square" from="10066,41" to="10104,156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Yt2MUAAADcAAAADwAAAGRycy9kb3ducmV2LnhtbESPT2vCQBTE7wW/w/IEb3WjB4nRVVRo&#10;yaVQbRG9PbLPJJp9G7KbP/32XaHQ4zAzv2HW28FUoqPGlZYVzKYRCOLM6pJzBd9fb68xCOeRNVaW&#10;ScEPOdhuRi9rTLTt+UjdyeciQNglqKDwvk6kdFlBBt3U1sTBu9nGoA+yyaVusA9wU8l5FC2kwZLD&#10;QoE1HQrKHqfWBEoWv7f3sl5+XPTn5Tqk8nre35SajIfdCoSnwf+H/9qpVjCPl/A8E46A3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IYt2MUAAADcAAAADwAAAAAAAAAA&#10;AAAAAAChAgAAZHJzL2Rvd25yZXYueG1sUEsFBgAAAAAEAAQA+QAAAJMDAAAAAA==&#10;" strokecolor="#d8d8d8 [2732]" strokeweight=".5pt">
                    <v:stroke dashstyle="longDash" joinstyle="miter"/>
                  </v:line>
                  <v:line id="Straight Connector 290" o:spid="_x0000_s1093" style="position:absolute;flip:x;visibility:visible;mso-wrap-style:square" from="12205,0" to="12244,1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USmMYAAADcAAAADwAAAGRycy9kb3ducmV2LnhtbESPwWrCQBCG74W+wzIFb3VjDkVT11AF&#10;ixeh1VL0NmTHJG12NmQ3MX37zkHwOPzzfzPfMh9dowbqQu3ZwGyagCIuvK25NPB13D7PQYWIbLHx&#10;TAb+KEC+enxYYmb9lT9pOMRSCYRDhgaqGNtM61BU5DBMfUss2cV3DqOMXalth1eBu0anSfKiHdYs&#10;FypsaVNR8XvonVCK+Xv/U7eL/cl+nM7jTp+/1xdjJk/j2yuoSGO8L9/aO2sgXcj7IiMioF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xlEpjGAAAA3AAAAA8AAAAAAAAA&#10;AAAAAAAAoQIAAGRycy9kb3ducmV2LnhtbFBLBQYAAAAABAAEAPkAAACUAwAAAAA=&#10;" strokecolor="#d8d8d8 [2732]" strokeweight=".5pt">
                    <v:stroke dashstyle="longDash" joinstyle="miter"/>
                  </v:line>
                  <v:line id="Straight Connector 291" o:spid="_x0000_s1094" style="position:absolute;flip:x;visibility:visible;mso-wrap-style:square" from="5830,167" to="5868,15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m3A8MAAADcAAAADwAAAGRycy9kb3ducmV2LnhtbESPzarCMBSE94LvEI7g7jbVhWg1igqK&#10;mwv+Ibo7NMe22pyUJmrv2xvhgsthZr5hJrPGlOJJtSssK+hFMQji1OqCMwXHw+pnCMJ5ZI2lZVLw&#10;Rw5m03Zrgom2L97Rc+8zESDsElSQe18lUro0J4MushVx8K62NuiDrDOpa3wFuCllP44H0mDBYSHH&#10;ipY5pff9wwRKOlw/bkU1+j3r7fnSbOTltLgq1e008zEIT43/hv/bG62gP+rB50w4AnL6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MptwPDAAAA3AAAAA8AAAAAAAAAAAAA&#10;AAAAoQIAAGRycy9kb3ducmV2LnhtbFBLBQYAAAAABAAEAPkAAACRAwAAAAA=&#10;" strokecolor="#d8d8d8 [2732]" strokeweight=".5pt">
                    <v:stroke dashstyle="longDash" joinstyle="miter"/>
                  </v:line>
                  <v:line id="Straight Connector 292" o:spid="_x0000_s1095" style="position:absolute;flip:x;visibility:visible;mso-wrap-style:square" from="14345,0" to="14383,1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spdMMAAADcAAAADwAAAGRycy9kb3ducmV2LnhtbESPzarCMBSE94LvEI7gTlO7EK1GUeFe&#10;3AjXH0R3h+bYVpuT0kStb38jCC6HmfmGmc4bU4oH1a6wrGDQj0AQp1YXnCk47H96IxDOI2ssLZOC&#10;FzmYz9qtKSbaPnlLj53PRICwS1BB7n2VSOnSnAy6vq2Ig3extUEfZJ1JXeMzwE0p4ygaSoMFh4Uc&#10;K1rllN52dxMo6ej3fi2q8eak/07nZi3Px+VFqW6nWUxAeGr8N/xpr7WCeBzD+0w4AnL2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P7KXTDAAAA3AAAAA8AAAAAAAAAAAAA&#10;AAAAoQIAAGRycy9kb3ducmV2LnhtbFBLBQYAAAAABAAEAPkAAACRAwAAAAA=&#10;" strokecolor="#d8d8d8 [2732]" strokeweight=".5pt">
                    <v:stroke dashstyle="longDash" joinstyle="miter"/>
                  </v:line>
                  <v:line id="Straight Connector 293" o:spid="_x0000_s1096" style="position:absolute;flip:x;visibility:visible;mso-wrap-style:square" from="3691,335" to="3729,15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eM78MAAADcAAAADwAAAGRycy9kb3ducmV2LnhtbESPzarCMBSE94LvEI7gTlMVLlqNosK9&#10;uLngH6K7Q3Nsq81JaaLWtzeC4HKYmW+Yyaw2hbhT5XLLCnrdCARxYnXOqYL97rczBOE8ssbCMil4&#10;koPZtNmYYKztgzd03/pUBAi7GBVk3pexlC7JyKDr2pI4eGdbGfRBVqnUFT4C3BSyH0U/0mDOYSHD&#10;kpYZJdftzQRKMvy7XfJy9H/U6+OpXsnTYXFWqt2q52MQnmr/DX/aK62gPxrA+0w4AnL6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y3jO/DAAAA3AAAAA8AAAAAAAAAAAAA&#10;AAAAoQIAAGRycy9kb3ducmV2LnhtbFBLBQYAAAAABAAEAPkAAACRAwAAAAA=&#10;" strokecolor="#d8d8d8 [2732]" strokeweight=".5pt">
                    <v:stroke dashstyle="longDash" joinstyle="miter"/>
                  </v:line>
                  <v:line id="Straight Connector 294" o:spid="_x0000_s1097" style="position:absolute;flip:x;visibility:visible;mso-wrap-style:square" from="1510,335" to="1548,15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14Um8MAAADcAAAADwAAAGRycy9kb3ducmV2LnhtbESPzarCMBSE94LvEI7gTlNFLlqNosK9&#10;uLngH6K7Q3Nsq81JaaLWtzeC4HKYmW+Yyaw2hbhT5XLLCnrdCARxYnXOqYL97rczBOE8ssbCMil4&#10;koPZtNmYYKztgzd03/pUBAi7GBVk3pexlC7JyKDr2pI4eGdbGfRBVqnUFT4C3BSyH0U/0mDOYSHD&#10;kpYZJdftzQRKMvy7XfJy9H/U6+OpXsnTYXFWqt2q52MQnmr/DX/aK62gPxrA+0w4AnL6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eFJvDAAAA3AAAAA8AAAAAAAAAAAAA&#10;AAAAoQIAAGRycy9kb3ducmV2LnhtbFBLBQYAAAAABAAEAPkAAACRAwAAAAA=&#10;" strokecolor="#d8d8d8 [2732]" strokeweight=".5pt">
                    <v:stroke dashstyle="longDash" joinstyle="miter"/>
                  </v:line>
                </v:group>
                <v:group id="Group 434" o:spid="_x0000_s1098" style="position:absolute;width:18324;height:17239" coordsize="18324,172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/31ZsYAAADcAAAADwAAAGRycy9kb3ducmV2LnhtbESPQWvCQBSE7wX/w/IK&#10;3ppNNC2SZhWRKh5CoSqU3h7ZZxLMvg3ZbRL/fbdQ6HGYmW+YfDOZVgzUu8aygiSKQRCXVjdcKbic&#10;908rEM4ja2wtk4I7OdisZw85ZtqO/EHDyVciQNhlqKD2vsukdGVNBl1kO+LgXW1v0AfZV1L3OAa4&#10;aeUijl+kwYbDQo0d7Woqb6dvo+Aw4rhdJm9Dcbvu7l/n5/fPIiGl5o/T9hWEp8n/h//aR60gX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/fVmxgAAANwA&#10;AAAPAAAAAAAAAAAAAAAAAKoCAABkcnMvZG93bnJldi54bWxQSwUGAAAAAAQABAD6AAAAnQMAAAAA&#10;">
                  <v:group id="Group 50" o:spid="_x0000_s1099" style="position:absolute;width:18324;height:17239" coordorigin=",-335" coordsize="18331,172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  <v:shape id="Straight Arrow Connector 51" o:spid="_x0000_s1100" type="#_x0000_t32" style="position:absolute;top:9337;width:1713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hpcD8QAAADbAAAADwAAAGRycy9kb3ducmV2LnhtbESPQWvCQBSE7wX/w/IK3upGoVJSV5GA&#10;IBSKppFen9lnNjb7NmS3Gv31riB4HGbmG2a26G0jTtT52rGC8SgBQVw6XXOloPhZvX2A8AFZY+OY&#10;FFzIw2I+eJlhqt2Zt3TKQyUihH2KCkwIbSqlLw1Z9CPXEkfv4DqLIcqukrrDc4TbRk6SZCot1hwX&#10;DLaUGSr/8n+r4CsrroUpNrs8Oe6P2eVKm9/lt1LD1375CSJQH57hR3utFbyP4f4l/gA5v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GlwPxAAAANsAAAAPAAAAAAAAAAAA&#10;AAAAAKECAABkcnMvZG93bnJldi54bWxQSwUGAAAAAAQABAD5AAAAkgMAAAAA&#10;" strokecolor="#5b9bd5 [3204]" strokeweight=".5pt">
                      <v:stroke endarrow="open" joinstyle="miter"/>
                    </v:shape>
                    <v:shape id="Straight Arrow Connector 54" o:spid="_x0000_s1101" type="#_x0000_t32" style="position:absolute;left:7984;top:579;width:121;height:1633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a9msQAAADbAAAADwAAAGRycy9kb3ducmV2LnhtbESPzWrDMBCE74W8g9hAbo2ckDrFiRKC&#10;acGH9lCnD7CxNraJtTKW/Pf2VaHQ4zAz3zDH82QaMVDnassKNusIBHFhdc2lgu/r+/MrCOeRNTaW&#10;ScFMDs6nxdMRE21H/qIh96UIEHYJKqi8bxMpXVGRQbe2LXHw7rYz6IPsSqk7HAPcNHIbRbE0WHNY&#10;qLCltKLikfdGQf45bNKPqO6zt30fy/m6T81wU2q1nC4HEJ4m/x/+a2dawcsOfr+EHyBP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Fr2axAAAANsAAAAPAAAAAAAAAAAA&#10;AAAAAKECAABkcnMvZG93bnJldi54bWxQSwUGAAAAAAQABAD5AAAAkgMAAAAA&#10;" strokecolor="#5b9bd5 [3204]" strokeweight=".5pt">
                      <v:stroke endarrow="open" joinstyle="miter"/>
                    </v:shape>
                    <v:shape id="Text Box 55" o:spid="_x0000_s1102" type="#_x0000_t202" style="position:absolute;left:17322;top:8950;width:1009;height:18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U9NMYA&#10;AADbAAAADwAAAGRycy9kb3ducmV2LnhtbESP3WoCMRSE7wt9h3AK3ohmlfrDapRaEFqwlK7i9WFz&#10;3GzdnGw3UVefvhEKvRxm5htmvmxtJc7U+NKxgkE/AUGcO11yoWC3XfemIHxA1lg5JgVX8rBcPD7M&#10;MdXuwl90zkIhIoR9igpMCHUqpc8NWfR9VxNH7+AaiyHKppC6wUuE20oOk2QsLZYcFwzW9GooP2Yn&#10;q2B6ff7o7seT/Xf1+b4yt+KHN0dUqvPUvsxABGrDf/iv/aYVjEZw/xJ/gFz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TU9NMYAAADbAAAADwAAAAAAAAAAAAAAAACYAgAAZHJz&#10;L2Rvd25yZXYueG1sUEsFBgAAAAAEAAQA9QAAAIsDAAAAAA==&#10;" fillcolor="white [3201]" stroked="f" strokeweight=".5pt">
                      <v:textbox inset="0,0,0,0">
                        <w:txbxContent>
                          <w:p w14:paraId="4B709540" w14:textId="77777777" w:rsidR="009025B6" w:rsidRPr="0053544F" w:rsidRDefault="009025B6" w:rsidP="00860508">
                            <w:pPr>
                              <w:rPr>
                                <w:rFonts w:cs="Times New Roman"/>
                                <w:i/>
                              </w:rPr>
                            </w:pPr>
                            <w:proofErr w:type="gramStart"/>
                            <w:r>
                              <w:rPr>
                                <w:rFonts w:cs="Times New Roman"/>
                                <w:i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56" o:spid="_x0000_s1103" type="#_x0000_t202" style="position:absolute;left:6697;top:9401;width:1060;height:18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ejQ8UA&#10;AADbAAAADwAAAGRycy9kb3ducmV2LnhtbESPQWsCMRSE74L/ITyhF6nZFl1la5S2UKigFG3x/Ng8&#10;N6ubl+0m1dVfb4SCx2FmvmGm89ZW4kiNLx0reBokIIhzp0suFPx8fzxOQPiArLFyTArO5GE+63am&#10;mGl34jUdN6EQEcI+QwUmhDqT0ueGLPqBq4mjt3ONxRBlU0jd4CnCbSWfkySVFkuOCwZrejeUHzZ/&#10;VsHkPFz1t+l4u6++Fm/mUvzy8oBKPfTa1xcQgdpwD/+3P7WCUQq3L/EHyN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56NDxQAAANsAAAAPAAAAAAAAAAAAAAAAAJgCAABkcnMv&#10;ZG93bnJldi54bWxQSwUGAAAAAAQABAD1AAAAigMAAAAA&#10;" fillcolor="white [3201]" stroked="f" strokeweight=".5pt">
                      <v:textbox inset="0,0,0,0">
                        <w:txbxContent>
                          <w:p w14:paraId="4C4943AE" w14:textId="77777777" w:rsidR="009025B6" w:rsidRPr="0053544F" w:rsidRDefault="009025B6" w:rsidP="00860508">
                            <w:pPr>
                              <w:rPr>
                                <w:rFonts w:cs="Times New Roman"/>
                                <w:i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Text Box 57" o:spid="_x0000_s1104" type="#_x0000_t202" style="position:absolute;left:6317;top:-335;width:1206;height:18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sG2MYA&#10;AADbAAAADwAAAGRycy9kb3ducmV2LnhtbESP3WoCMRSE7wt9h3AK3hTNKvWH1Si1ILRgKa7i9WFz&#10;3GzdnGw3UVefvhEKvRxm5htmtmhtJc7U+NKxgn4vAUGcO11yoWC3XXUnIHxA1lg5JgVX8rCYPz7M&#10;MNXuwhs6Z6EQEcI+RQUmhDqV0ueGLPqeq4mjd3CNxRBlU0jd4CXCbSUHSTKSFkuOCwZrejOUH7OT&#10;VTC5vnw+70fj/Xf19bE0t+KH10dUqvPUvk5BBGrDf/iv/a4VDMdw/xJ/gJz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qsG2MYAAADbAAAADwAAAAAAAAAAAAAAAACYAgAAZHJz&#10;L2Rvd25yZXYueG1sUEsFBgAAAAAEAAQA9QAAAIsDAAAAAA==&#10;" fillcolor="white [3201]" stroked="f" strokeweight=".5pt">
                      <v:textbox inset="0,0,0,0">
                        <w:txbxContent>
                          <w:p w14:paraId="3AA21E45" w14:textId="77777777" w:rsidR="009025B6" w:rsidRPr="004B5104" w:rsidRDefault="009025B6" w:rsidP="00860508">
                            <w:pPr>
                              <w:rPr>
                                <w:rFonts w:cs="Times New Roman"/>
                              </w:rPr>
                            </w:pPr>
                            <w:proofErr w:type="gramStart"/>
                            <w:r>
                              <w:rPr>
                                <w:rFonts w:cs="Times New Roman"/>
                                <w:i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</v:group>
                  <v:group id="Group 302" o:spid="_x0000_s1105" style="position:absolute;left:6900;top:6900;width:3350;height:4655" coordsize="335000,4655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Z7PUc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XzeAa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5ns9RxgAAANwA&#10;AAAPAAAAAAAAAAAAAAAAAKoCAABkcnMvZG93bnJldi54bWxQSwUGAAAAAAQABAD6AAAAnQMAAAAA&#10;">
                    <v:shape id="_x0000_s1106" type="#_x0000_t202" style="position:absolute;left:239086;top:285226;width:74930;height:180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5O9sEA&#10;AADcAAAADwAAAGRycy9kb3ducmV2LnhtbERPTYvCMBC9C/sfwix4kTXdHkSrUVx1wYMe6ornoRnb&#10;YjMpSbT1328OgsfH+16setOIBzlfW1bwPU5AEBdW11wqOP/9fk1B+ICssbFMCp7kYbX8GCww07bj&#10;nB6nUIoYwj5DBVUIbSalLyoy6Me2JY7c1TqDIUJXSu2wi+GmkWmSTKTBmmNDhS1tKipup7tRMNm6&#10;e5fzZrQ97w54bMv08vO8KDX87NdzEIH68Ba/3HutIJ3FtfFMPAJy+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+TvbBAAAA3AAAAA8AAAAAAAAAAAAAAAAAmAIAAGRycy9kb3du&#10;cmV2LnhtbFBLBQYAAAAABAAEAPUAAACGAwAAAAA=&#10;" stroked="f">
                      <v:textbox inset="0,0,0,0">
                        <w:txbxContent>
                          <w:p w14:paraId="00D500D1" w14:textId="77777777" w:rsidR="009025B6" w:rsidRPr="00742F33" w:rsidRDefault="009025B6" w:rsidP="00860508">
                            <w:pPr>
                              <w:rPr>
                                <w:b/>
                              </w:rPr>
                            </w:pPr>
                            <w:proofErr w:type="spellStart"/>
                            <w:proofErr w:type="gramStart"/>
                            <w:r w:rsidRPr="00742F33">
                              <w:rPr>
                                <w:b/>
                              </w:rPr>
                              <w:t>i</w:t>
                            </w:r>
                            <w:proofErr w:type="spellEnd"/>
                            <w:proofErr w:type="gramEnd"/>
                          </w:p>
                        </w:txbxContent>
                      </v:textbox>
                    </v:shape>
                    <v:shape id="_x0000_s1107" type="#_x0000_t202" style="position:absolute;width:74930;height:180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LrbcUA&#10;AADcAAAADwAAAGRycy9kb3ducmV2LnhtbESPzYvCMBTE7wv+D+EJe1k0tQdZq1H8WtiDe/ADz4/m&#10;2Rabl5JEW//7jSB4HGbmN8xs0Zla3Mn5yrKC0TABQZxbXXGh4HT8GXyD8AFZY22ZFDzIw2Le+5hh&#10;pm3Le7ofQiEihH2GCsoQmkxKn5dk0A9tQxy9i3UGQ5SukNphG+GmlmmSjKXBiuNCiQ2tS8qvh5tR&#10;MN64W7vn9dfmtN3hX1Ok59XjrNRnv1tOQQTqwjv8av9qBelkAs8z8QjI+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cuttxQAAANwAAAAPAAAAAAAAAAAAAAAAAJgCAABkcnMv&#10;ZG93bnJldi54bWxQSwUGAAAAAAQABAD1AAAAigMAAAAA&#10;" stroked="f">
                      <v:textbox inset="0,0,0,0">
                        <w:txbxContent>
                          <w:p w14:paraId="6B9F0BE2" w14:textId="77777777" w:rsidR="009025B6" w:rsidRPr="00742F33" w:rsidRDefault="009025B6" w:rsidP="00860508">
                            <w:pPr>
                              <w:rPr>
                                <w:b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</w:rPr>
                              <w:t>j</w:t>
                            </w:r>
                            <w:proofErr w:type="gramEnd"/>
                          </w:p>
                        </w:txbxContent>
                      </v:textbox>
                    </v:shape>
                    <v:shape id="Straight Arrow Connector 296" o:spid="_x0000_s1108" type="#_x0000_t32" style="position:absolute;left:4194;top:155197;width:213360;height:3810;rotation: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FCQ8UAAADcAAAADwAAAGRycy9kb3ducmV2LnhtbESPQWvCQBSE7wX/w/IKvZS6qYJo6ipa&#10;EaSHoqnQ6yP7mgSzb8Pu06T/vlso9DjMzDfMcj24Vt0oxMazgedxBoq49LbhysD5Y/80BxUF2WLr&#10;mQx8U4T1anS3xNz6nk90K6RSCcIxRwO1SJdrHcuaHMax74iT9+WDQ0kyVNoG7BPctXqSZTPtsOG0&#10;UGNHrzWVl+LqDBS76fHSh0E2b9lZ9ov2/fNxS8Y83A+bF1BCg/yH/9oHa2CymMHvmXQE9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tFCQ8UAAADcAAAADwAAAAAAAAAA&#10;AAAAAAChAgAAZHJzL2Rvd25yZXYueG1sUEsFBgAAAAAEAAQA+QAAAJMDAAAAAA==&#10;" strokecolor="black [3200]" strokeweight="1.25pt">
                      <v:stroke endarrow="open" joinstyle="miter"/>
                    </v:shape>
                    <v:shape id="Straight Arrow Connector 295" o:spid="_x0000_s1109" type="#_x0000_t32" style="position:absolute;left:121640;top:268448;width:213360;height:38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1DtcUAAADcAAAADwAAAGRycy9kb3ducmV2LnhtbESPQWvCQBSE70L/w/IKvZlNUyxtdJVS&#10;W+hNjCHQ22v2mcRk34bsqvHfu0LB4zAz3zCL1Wg6caLBNZYVPEcxCOLS6oYrBfnue/oGwnlkjZ1l&#10;UnAhB6vlw2SBqbZn3tIp85UIEHYpKqi971MpXVmTQRfZnjh4ezsY9EEOldQDngPcdDKJ41dpsOGw&#10;UGNPnzWVbXY0CtaysOZvc3z5zb7a4pBr6fr1Xqmnx/FjDsLT6O/h//aPVpC8z+B2JhwBu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o1DtcUAAADcAAAADwAAAAAAAAAA&#10;AAAAAAChAgAAZHJzL2Rvd25yZXYueG1sUEsFBgAAAAAEAAQA+QAAAJMDAAAAAA==&#10;" strokecolor="black [3200]" strokeweight="1.25pt">
                      <v:stroke endarrow="open" joinstyle="miter"/>
                    </v:shape>
                  </v:group>
                </v:group>
                <w10:wrap type="square"/>
              </v:group>
            </w:pict>
          </mc:Fallback>
        </mc:AlternateContent>
      </w:r>
    </w:p>
    <w:p w14:paraId="0FB5F87D" w14:textId="0F7D7C0F" w:rsidR="00F20BAB" w:rsidRPr="00F20BAB" w:rsidRDefault="00F20BAB" w:rsidP="00F20BAB">
      <w:pPr>
        <w:spacing w:before="40" w:after="40"/>
        <w:rPr>
          <w:rFonts w:cs="Times New Roman"/>
        </w:rPr>
      </w:pPr>
      <w:r w:rsidRPr="00F20BAB">
        <w:rPr>
          <w:rFonts w:cs="Times New Roman"/>
        </w:rPr>
        <w:t>The vector</w:t>
      </w:r>
      <w:r w:rsidRPr="00F20BAB">
        <w:rPr>
          <w:rFonts w:ascii="Arial" w:hAnsi="Arial" w:cs="Arial"/>
        </w:rPr>
        <w:t xml:space="preserve"> </w:t>
      </w:r>
      <w:proofErr w:type="spellStart"/>
      <w:r w:rsidRPr="00F20BAB">
        <w:rPr>
          <w:rFonts w:cs="Times New Roman"/>
          <w:b/>
        </w:rPr>
        <w:t>i</w:t>
      </w:r>
      <w:proofErr w:type="spellEnd"/>
      <w:r w:rsidRPr="00F20BAB">
        <w:rPr>
          <w:rFonts w:cs="Times New Roman"/>
        </w:rPr>
        <w:t xml:space="preserve"> is a unit vector in the direction of the </w:t>
      </w:r>
      <w:r w:rsidRPr="00F20BAB">
        <w:rPr>
          <w:rFonts w:cs="Times New Roman"/>
          <w:i/>
        </w:rPr>
        <w:t>x</w:t>
      </w:r>
      <w:r w:rsidRPr="00F20BAB">
        <w:rPr>
          <w:rFonts w:cs="Times New Roman"/>
        </w:rPr>
        <w:t xml:space="preserve">-axis and the vector </w:t>
      </w:r>
      <w:r w:rsidRPr="00F20BAB">
        <w:rPr>
          <w:rFonts w:cs="Times New Roman"/>
          <w:b/>
        </w:rPr>
        <w:t>j</w:t>
      </w:r>
      <w:r w:rsidRPr="00F20BAB">
        <w:rPr>
          <w:rFonts w:cs="Times New Roman"/>
        </w:rPr>
        <w:t xml:space="preserve"> is a unit vector in the direction of the </w:t>
      </w:r>
      <w:r w:rsidRPr="00F20BAB">
        <w:rPr>
          <w:rFonts w:cs="Times New Roman"/>
          <w:i/>
        </w:rPr>
        <w:t>y</w:t>
      </w:r>
      <w:r w:rsidRPr="00F20BAB">
        <w:rPr>
          <w:rFonts w:cs="Times New Roman"/>
        </w:rPr>
        <w:t xml:space="preserve">-axis. </w:t>
      </w:r>
    </w:p>
    <w:p w14:paraId="530A9F3D" w14:textId="131C804E" w:rsidR="00F20BAB" w:rsidRPr="00F20BAB" w:rsidRDefault="00F20BAB" w:rsidP="00F20BAB">
      <w:pPr>
        <w:spacing w:before="40" w:after="40"/>
        <w:rPr>
          <w:rFonts w:cs="Times New Roman"/>
        </w:rPr>
      </w:pPr>
      <w:r w:rsidRPr="00F20BAB">
        <w:rPr>
          <w:rFonts w:cs="Times New Roman"/>
        </w:rPr>
        <w:t>A unit vector has a length (or magnitude) of 1 unit.</w:t>
      </w:r>
    </w:p>
    <w:p w14:paraId="598BBA1B" w14:textId="691A24C6" w:rsidR="00F20BAB" w:rsidRDefault="00F20BAB" w:rsidP="00F20BAB">
      <w:pPr>
        <w:spacing w:before="40" w:after="40"/>
        <w:rPr>
          <w:rFonts w:cs="Times New Roman"/>
        </w:rPr>
      </w:pPr>
      <w:r>
        <w:rPr>
          <w:rFonts w:cs="Times New Roman"/>
          <w:b/>
        </w:rPr>
        <w:tab/>
      </w:r>
      <w:proofErr w:type="spellStart"/>
      <w:r w:rsidRPr="00F20BAB">
        <w:rPr>
          <w:rFonts w:cs="Times New Roman"/>
          <w:b/>
        </w:rPr>
        <w:t>i</w:t>
      </w:r>
      <w:proofErr w:type="spellEnd"/>
      <w:r w:rsidRPr="00F20BAB">
        <w:rPr>
          <w:rFonts w:cs="Times New Roman"/>
        </w:rPr>
        <w:t xml:space="preserve"> = </w:t>
      </w:r>
      <w:r w:rsidRPr="00F20BAB">
        <w:rPr>
          <w:rFonts w:cs="Times New Roman"/>
          <w:position w:val="-28"/>
        </w:rPr>
        <w:object w:dxaOrig="400" w:dyaOrig="680" w14:anchorId="7416F97E">
          <v:shape id="_x0000_i1028" type="#_x0000_t75" style="width:20.25pt;height:33.75pt" o:ole="">
            <v:imagedata r:id="rId26" o:title=""/>
          </v:shape>
          <o:OLEObject Type="Embed" ProgID="Equation.DSMT4" ShapeID="_x0000_i1028" DrawAspect="Content" ObjectID="_1593845316" r:id="rId27"/>
        </w:object>
      </w:r>
      <w:r w:rsidRPr="00F20BAB">
        <w:rPr>
          <w:rFonts w:cs="Times New Roman"/>
        </w:rPr>
        <w:t xml:space="preserve"> and </w:t>
      </w:r>
      <w:r w:rsidRPr="00F20BAB">
        <w:rPr>
          <w:rFonts w:cs="Times New Roman"/>
          <w:b/>
        </w:rPr>
        <w:t>j</w:t>
      </w:r>
      <w:r w:rsidRPr="00F20BAB">
        <w:rPr>
          <w:rFonts w:cs="Times New Roman"/>
        </w:rPr>
        <w:t xml:space="preserve"> = </w:t>
      </w:r>
      <w:r w:rsidRPr="00F20BAB">
        <w:rPr>
          <w:rFonts w:cs="Times New Roman"/>
          <w:position w:val="-28"/>
        </w:rPr>
        <w:object w:dxaOrig="400" w:dyaOrig="680" w14:anchorId="306E3A0E">
          <v:shape id="_x0000_i1029" type="#_x0000_t75" style="width:20.25pt;height:33.75pt" o:ole="">
            <v:imagedata r:id="rId28" o:title=""/>
          </v:shape>
          <o:OLEObject Type="Embed" ProgID="Equation.DSMT4" ShapeID="_x0000_i1029" DrawAspect="Content" ObjectID="_1593845317" r:id="rId29"/>
        </w:object>
      </w:r>
    </w:p>
    <w:p w14:paraId="7D13C919" w14:textId="77777777" w:rsidR="00F20BAB" w:rsidRPr="00F20BAB" w:rsidRDefault="00F20BAB" w:rsidP="00F20BAB">
      <w:pPr>
        <w:spacing w:before="40" w:after="40"/>
        <w:rPr>
          <w:rFonts w:cs="Times New Roman"/>
        </w:rPr>
      </w:pPr>
    </w:p>
    <w:p w14:paraId="4063CFD5" w14:textId="7275992A" w:rsidR="00F20BAB" w:rsidRPr="00F20BAB" w:rsidRDefault="00EB41E4" w:rsidP="00F20BAB">
      <w:pPr>
        <w:spacing w:before="40" w:after="40"/>
        <w:rPr>
          <w:rFonts w:cs="Times New Roman"/>
        </w:rPr>
      </w:pPr>
      <w:r w:rsidRPr="00437C3C">
        <w:rPr>
          <w:rFonts w:cs="Times New Roman"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076A3A2" wp14:editId="7A4699F3">
                <wp:simplePos x="0" y="0"/>
                <wp:positionH relativeFrom="column">
                  <wp:posOffset>126365</wp:posOffset>
                </wp:positionH>
                <wp:positionV relativeFrom="paragraph">
                  <wp:posOffset>161390</wp:posOffset>
                </wp:positionV>
                <wp:extent cx="2445292" cy="535459"/>
                <wp:effectExtent l="0" t="0" r="12700" b="17145"/>
                <wp:wrapNone/>
                <wp:docPr id="48" name="AutoShape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45292" cy="535459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2FBE85AA" w14:textId="48E973C4" w:rsidR="009025B6" w:rsidRPr="00F20BAB" w:rsidRDefault="009025B6" w:rsidP="00860508">
                            <w:pPr>
                              <w:spacing w:after="0"/>
                              <w:rPr>
                                <w:rFonts w:cs="Times New Roman"/>
                              </w:rPr>
                            </w:pPr>
                            <w:r w:rsidRPr="009830D1">
                              <w:rPr>
                                <w:rFonts w:cs="Times New Roman"/>
                                <w:b/>
                              </w:rPr>
                              <w:t xml:space="preserve">Note: </w:t>
                            </w:r>
                            <w:r>
                              <w:rPr>
                                <w:rFonts w:cs="Times New Roman"/>
                                <w:b/>
                              </w:rPr>
                              <w:tab/>
                              <w:t>|</w:t>
                            </w:r>
                            <w:r w:rsidRPr="006801CD">
                              <w:rPr>
                                <w:rFonts w:cs="Times New Roman"/>
                                <w:b/>
                                <w:sz w:val="16"/>
                                <w:szCs w:val="16"/>
                              </w:rPr>
                              <w:t xml:space="preserve"> </w:t>
                            </w:r>
                            <w:proofErr w:type="spellStart"/>
                            <w:r w:rsidRPr="006801CD">
                              <w:rPr>
                                <w:rFonts w:cs="Times New Roman"/>
                                <w:b/>
                              </w:rPr>
                              <w:t>i</w:t>
                            </w:r>
                            <w:proofErr w:type="spellEnd"/>
                            <w:r w:rsidRPr="006801CD">
                              <w:rPr>
                                <w:rFonts w:cs="Times New Roman"/>
                                <w:b/>
                                <w:sz w:val="16"/>
                                <w:szCs w:val="16"/>
                              </w:rPr>
                              <w:t xml:space="preserve"> </w:t>
                            </w:r>
                            <w:r>
                              <w:rPr>
                                <w:rFonts w:cs="Times New Roman"/>
                                <w:b/>
                              </w:rPr>
                              <w:t xml:space="preserve">| </w:t>
                            </w:r>
                            <w:r w:rsidRPr="006801CD">
                              <w:rPr>
                                <w:rFonts w:cs="Times New Roman"/>
                              </w:rPr>
                              <w:t xml:space="preserve">means: the magnitude of </w:t>
                            </w:r>
                            <w:proofErr w:type="spellStart"/>
                            <w:r>
                              <w:rPr>
                                <w:rFonts w:cs="Times New Roman"/>
                                <w:b/>
                              </w:rPr>
                              <w:t>i</w:t>
                            </w:r>
                            <w:proofErr w:type="spellEnd"/>
                            <w:r w:rsidRPr="006801CD">
                              <w:rPr>
                                <w:rFonts w:cs="Times New Roman"/>
                              </w:rPr>
                              <w:t>.</w:t>
                            </w:r>
                            <w:r>
                              <w:rPr>
                                <w:rFonts w:cs="Times New Roman"/>
                              </w:rPr>
                              <w:t xml:space="preserve"> </w:t>
                            </w:r>
                            <w:r>
                              <w:rPr>
                                <w:rFonts w:cs="Times New Roman"/>
                              </w:rPr>
                              <w:tab/>
                              <w:t xml:space="preserve">So </w:t>
                            </w:r>
                            <w:r>
                              <w:rPr>
                                <w:rFonts w:cs="Times New Roman"/>
                                <w:b/>
                              </w:rPr>
                              <w:t>|</w:t>
                            </w:r>
                            <w:r w:rsidRPr="006801CD">
                              <w:rPr>
                                <w:rFonts w:cs="Times New Roman"/>
                                <w:b/>
                                <w:sz w:val="16"/>
                                <w:szCs w:val="16"/>
                              </w:rPr>
                              <w:t xml:space="preserve"> </w:t>
                            </w:r>
                            <w:proofErr w:type="spellStart"/>
                            <w:r w:rsidRPr="006801CD">
                              <w:rPr>
                                <w:rFonts w:cs="Times New Roman"/>
                                <w:b/>
                              </w:rPr>
                              <w:t>i</w:t>
                            </w:r>
                            <w:proofErr w:type="spellEnd"/>
                            <w:r w:rsidRPr="006801CD">
                              <w:rPr>
                                <w:rFonts w:cs="Times New Roman"/>
                                <w:b/>
                                <w:sz w:val="16"/>
                                <w:szCs w:val="16"/>
                              </w:rPr>
                              <w:t xml:space="preserve"> </w:t>
                            </w:r>
                            <w:r>
                              <w:rPr>
                                <w:rFonts w:cs="Times New Roman"/>
                                <w:b/>
                              </w:rPr>
                              <w:t xml:space="preserve">| </w:t>
                            </w:r>
                            <w:r w:rsidRPr="006A13B3">
                              <w:rPr>
                                <w:rFonts w:cs="Times New Roman"/>
                              </w:rPr>
                              <w:t>=</w:t>
                            </w:r>
                            <w:r>
                              <w:rPr>
                                <w:rFonts w:cs="Times New Roman"/>
                              </w:rPr>
                              <w:t xml:space="preserve"> </w:t>
                            </w:r>
                            <w:r w:rsidRPr="006A13B3">
                              <w:rPr>
                                <w:rFonts w:cs="Times New Roman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076A3A2" id="AutoShape 89" o:spid="_x0000_s1110" style="position:absolute;margin-left:9.95pt;margin-top:12.7pt;width:192.55pt;height:42.1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" fillcolor="#f2f2f2 [3052]">
                <v:textbox>
                  <w:txbxContent>
                    <w:p w14:paraId="2FBE85AA" w14:textId="48E973C4" w:rsidR="009025B6" w:rsidRPr="00F20BAB" w:rsidRDefault="009025B6" w:rsidP="00860508">
                      <w:pPr>
                        <w:spacing w:after="0"/>
                        <w:rPr>
                          <w:rFonts w:cs="Times New Roman"/>
                        </w:rPr>
                      </w:pPr>
                      <w:r w:rsidRPr="009830D1">
                        <w:rPr>
                          <w:rFonts w:cs="Times New Roman"/>
                          <w:b/>
                        </w:rPr>
                        <w:t xml:space="preserve">Note: </w:t>
                      </w:r>
                      <w:r>
                        <w:rPr>
                          <w:rFonts w:cs="Times New Roman"/>
                          <w:b/>
                        </w:rPr>
                        <w:tab/>
                        <w:t>|</w:t>
                      </w:r>
                      <w:r w:rsidRPr="006801CD">
                        <w:rPr>
                          <w:rFonts w:cs="Times New Roman"/>
                          <w:b/>
                          <w:sz w:val="16"/>
                          <w:szCs w:val="16"/>
                        </w:rPr>
                        <w:t xml:space="preserve"> </w:t>
                      </w:r>
                      <w:proofErr w:type="spellStart"/>
                      <w:r w:rsidRPr="006801CD">
                        <w:rPr>
                          <w:rFonts w:cs="Times New Roman"/>
                          <w:b/>
                        </w:rPr>
                        <w:t>i</w:t>
                      </w:r>
                      <w:proofErr w:type="spellEnd"/>
                      <w:r w:rsidRPr="006801CD">
                        <w:rPr>
                          <w:rFonts w:cs="Times New Roman"/>
                          <w:b/>
                          <w:sz w:val="16"/>
                          <w:szCs w:val="16"/>
                        </w:rPr>
                        <w:t xml:space="preserve"> </w:t>
                      </w:r>
                      <w:r>
                        <w:rPr>
                          <w:rFonts w:cs="Times New Roman"/>
                          <w:b/>
                        </w:rPr>
                        <w:t xml:space="preserve">| </w:t>
                      </w:r>
                      <w:r w:rsidRPr="006801CD">
                        <w:rPr>
                          <w:rFonts w:cs="Times New Roman"/>
                        </w:rPr>
                        <w:t xml:space="preserve">means: the magnitude of </w:t>
                      </w:r>
                      <w:proofErr w:type="spellStart"/>
                      <w:r>
                        <w:rPr>
                          <w:rFonts w:cs="Times New Roman"/>
                          <w:b/>
                        </w:rPr>
                        <w:t>i</w:t>
                      </w:r>
                      <w:proofErr w:type="spellEnd"/>
                      <w:r w:rsidRPr="006801CD">
                        <w:rPr>
                          <w:rFonts w:cs="Times New Roman"/>
                        </w:rPr>
                        <w:t>.</w:t>
                      </w:r>
                      <w:r>
                        <w:rPr>
                          <w:rFonts w:cs="Times New Roman"/>
                        </w:rPr>
                        <w:t xml:space="preserve"> </w:t>
                      </w:r>
                      <w:r>
                        <w:rPr>
                          <w:rFonts w:cs="Times New Roman"/>
                        </w:rPr>
                        <w:tab/>
                        <w:t xml:space="preserve">So </w:t>
                      </w:r>
                      <w:r>
                        <w:rPr>
                          <w:rFonts w:cs="Times New Roman"/>
                          <w:b/>
                        </w:rPr>
                        <w:t>|</w:t>
                      </w:r>
                      <w:r w:rsidRPr="006801CD">
                        <w:rPr>
                          <w:rFonts w:cs="Times New Roman"/>
                          <w:b/>
                          <w:sz w:val="16"/>
                          <w:szCs w:val="16"/>
                        </w:rPr>
                        <w:t xml:space="preserve"> </w:t>
                      </w:r>
                      <w:proofErr w:type="spellStart"/>
                      <w:r w:rsidRPr="006801CD">
                        <w:rPr>
                          <w:rFonts w:cs="Times New Roman"/>
                          <w:b/>
                        </w:rPr>
                        <w:t>i</w:t>
                      </w:r>
                      <w:proofErr w:type="spellEnd"/>
                      <w:r w:rsidRPr="006801CD">
                        <w:rPr>
                          <w:rFonts w:cs="Times New Roman"/>
                          <w:b/>
                          <w:sz w:val="16"/>
                          <w:szCs w:val="16"/>
                        </w:rPr>
                        <w:t xml:space="preserve"> </w:t>
                      </w:r>
                      <w:r>
                        <w:rPr>
                          <w:rFonts w:cs="Times New Roman"/>
                          <w:b/>
                        </w:rPr>
                        <w:t xml:space="preserve">| </w:t>
                      </w:r>
                      <w:r w:rsidRPr="006A13B3">
                        <w:rPr>
                          <w:rFonts w:cs="Times New Roman"/>
                        </w:rPr>
                        <w:t>=</w:t>
                      </w:r>
                      <w:r>
                        <w:rPr>
                          <w:rFonts w:cs="Times New Roman"/>
                        </w:rPr>
                        <w:t xml:space="preserve"> </w:t>
                      </w:r>
                      <w:r w:rsidRPr="006A13B3">
                        <w:rPr>
                          <w:rFonts w:cs="Times New Roman"/>
                        </w:rPr>
                        <w:t>1</w:t>
                      </w:r>
                    </w:p>
                  </w:txbxContent>
                </v:textbox>
              </v:roundrect>
            </w:pict>
          </mc:Fallback>
        </mc:AlternateContent>
      </w:r>
    </w:p>
    <w:p w14:paraId="09DA92B4" w14:textId="642ECCD9" w:rsidR="00860508" w:rsidRPr="00FF0F24" w:rsidRDefault="00860508" w:rsidP="00860508">
      <w:pPr>
        <w:rPr>
          <w:rFonts w:ascii="Arial" w:hAnsi="Arial" w:cs="Arial"/>
        </w:rPr>
      </w:pPr>
    </w:p>
    <w:p w14:paraId="213AA76F" w14:textId="3E2DFBFE" w:rsidR="00860508" w:rsidRPr="00FF0F24" w:rsidRDefault="00860508" w:rsidP="00860508">
      <w:pPr>
        <w:rPr>
          <w:rFonts w:ascii="Arial" w:hAnsi="Arial" w:cs="Arial"/>
        </w:rPr>
      </w:pPr>
    </w:p>
    <w:p w14:paraId="62360EF6" w14:textId="55477EBD" w:rsidR="00860508" w:rsidRDefault="00860508" w:rsidP="00860508">
      <w:pPr>
        <w:rPr>
          <w:rFonts w:ascii="Arial" w:hAnsi="Arial" w:cs="Arial"/>
        </w:rPr>
      </w:pPr>
    </w:p>
    <w:p w14:paraId="76F8D597" w14:textId="77777777" w:rsidR="00EB41E4" w:rsidRDefault="00EB41E4" w:rsidP="00860508">
      <w:pPr>
        <w:rPr>
          <w:rFonts w:ascii="Arial" w:hAnsi="Arial" w:cs="Arial"/>
        </w:rPr>
      </w:pPr>
    </w:p>
    <w:p w14:paraId="4C9BA55A" w14:textId="77777777" w:rsidR="00EB41E4" w:rsidRDefault="00EB41E4" w:rsidP="00860508">
      <w:pPr>
        <w:rPr>
          <w:rFonts w:ascii="Arial" w:hAnsi="Arial" w:cs="Arial"/>
        </w:rPr>
      </w:pPr>
    </w:p>
    <w:p w14:paraId="0A233DB9" w14:textId="77777777" w:rsidR="00EB41E4" w:rsidRPr="00FF0F24" w:rsidRDefault="00EB41E4" w:rsidP="00860508">
      <w:pPr>
        <w:rPr>
          <w:rFonts w:ascii="Arial" w:hAnsi="Arial" w:cs="Arial"/>
        </w:rPr>
      </w:pPr>
    </w:p>
    <w:p w14:paraId="224FDC99" w14:textId="3E49D35C" w:rsidR="00E62750" w:rsidRDefault="00E62750" w:rsidP="00E62750">
      <w:pPr>
        <w:spacing w:after="120"/>
        <w:rPr>
          <w:rFonts w:cs="Times New Roman"/>
        </w:rPr>
      </w:pPr>
      <w:r>
        <w:rPr>
          <w:rFonts w:cs="Times New Roman"/>
          <w:noProof/>
          <w:lang w:eastAsia="en-GB"/>
        </w:rPr>
        <w:lastRenderedPageBreak/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6B904B15" wp14:editId="018CEB8E">
                <wp:simplePos x="0" y="0"/>
                <wp:positionH relativeFrom="column">
                  <wp:posOffset>3282385</wp:posOffset>
                </wp:positionH>
                <wp:positionV relativeFrom="paragraph">
                  <wp:posOffset>-34376</wp:posOffset>
                </wp:positionV>
                <wp:extent cx="1832610" cy="1822874"/>
                <wp:effectExtent l="0" t="0" r="0" b="6350"/>
                <wp:wrapNone/>
                <wp:docPr id="432" name="Group 4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32610" cy="1822874"/>
                          <a:chOff x="0" y="0"/>
                          <a:chExt cx="1832610" cy="1822874"/>
                        </a:xfrm>
                      </wpg:grpSpPr>
                      <wpg:grpSp>
                        <wpg:cNvPr id="304" name="Group 304"/>
                        <wpg:cNvGrpSpPr/>
                        <wpg:grpSpPr>
                          <a:xfrm>
                            <a:off x="0" y="0"/>
                            <a:ext cx="1832610" cy="1769110"/>
                            <a:chOff x="0" y="0"/>
                            <a:chExt cx="1832610" cy="1769384"/>
                          </a:xfrm>
                        </wpg:grpSpPr>
                        <wpg:grpSp>
                          <wpg:cNvPr id="305" name="Group 305"/>
                          <wpg:cNvGrpSpPr/>
                          <wpg:grpSpPr>
                            <a:xfrm>
                              <a:off x="0" y="0"/>
                              <a:ext cx="1832610" cy="1724025"/>
                              <a:chOff x="0" y="-33559"/>
                              <a:chExt cx="1833173" cy="1724733"/>
                            </a:xfrm>
                          </wpg:grpSpPr>
                          <wps:wsp>
                            <wps:cNvPr id="306" name="Straight Arrow Connector 306"/>
                            <wps:cNvCnPr/>
                            <wps:spPr>
                              <a:xfrm>
                                <a:off x="0" y="933718"/>
                                <a:ext cx="1713244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08" name="Straight Arrow Connector 308"/>
                            <wps:cNvCnPr/>
                            <wps:spPr>
                              <a:xfrm flipH="1" flipV="1">
                                <a:off x="798490" y="57954"/>
                                <a:ext cx="12065" cy="163322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09" name="Text Box 309"/>
                            <wps:cNvSpPr txBox="1"/>
                            <wps:spPr>
                              <a:xfrm>
                                <a:off x="1732208" y="895081"/>
                                <a:ext cx="100965" cy="1854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8CA4C04" w14:textId="77777777" w:rsidR="009025B6" w:rsidRPr="0053544F" w:rsidRDefault="009025B6" w:rsidP="00860508">
                                  <w:pPr>
                                    <w:rPr>
                                      <w:rFonts w:cs="Times New Roman"/>
                                      <w:i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cs="Times New Roman"/>
                                      <w:i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11" name="Text Box 311"/>
                            <wps:cNvSpPr txBox="1"/>
                            <wps:spPr>
                              <a:xfrm>
                                <a:off x="669701" y="940157"/>
                                <a:ext cx="106072" cy="1854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D1685F1" w14:textId="77777777" w:rsidR="009025B6" w:rsidRPr="0053544F" w:rsidRDefault="009025B6" w:rsidP="00860508">
                                  <w:pPr>
                                    <w:rPr>
                                      <w:rFonts w:cs="Times New Roman"/>
                                      <w:i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12" name="Text Box 312"/>
                            <wps:cNvSpPr txBox="1"/>
                            <wps:spPr>
                              <a:xfrm>
                                <a:off x="631728" y="-33559"/>
                                <a:ext cx="120610" cy="1854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5435569" w14:textId="735C3B61" w:rsidR="009025B6" w:rsidRPr="004B5104" w:rsidRDefault="009025B6" w:rsidP="00860508">
                                  <w:pPr>
                                    <w:rPr>
                                      <w:rFonts w:cs="Times New Roman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</w:rPr>
                                    <w:t xml:space="preserve"> </w:t>
                                  </w:r>
                                  <w:proofErr w:type="gramStart"/>
                                  <w:r>
                                    <w:rPr>
                                      <w:rFonts w:cs="Times New Roman"/>
                                      <w:i/>
                                    </w:rPr>
                                    <w:t>y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313" name="Group 313"/>
                          <wpg:cNvGrpSpPr/>
                          <wpg:grpSpPr>
                            <a:xfrm>
                              <a:off x="4195" y="176169"/>
                              <a:ext cx="1660525" cy="1593215"/>
                              <a:chOff x="0" y="0"/>
                              <a:chExt cx="1660776" cy="1593751"/>
                            </a:xfrm>
                          </wpg:grpSpPr>
                          <wps:wsp>
                            <wps:cNvPr id="314" name="Straight Connector 314"/>
                            <wps:cNvCnPr/>
                            <wps:spPr>
                              <a:xfrm>
                                <a:off x="29362" y="574646"/>
                                <a:ext cx="1631414" cy="381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bg1">
                                    <a:lumMod val="85000"/>
                                  </a:schemeClr>
                                </a:solidFill>
                                <a:prstDash val="lg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15" name="Straight Connector 315"/>
                            <wps:cNvCnPr/>
                            <wps:spPr>
                              <a:xfrm>
                                <a:off x="29362" y="364921"/>
                                <a:ext cx="1631414" cy="381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bg1">
                                    <a:lumMod val="85000"/>
                                  </a:schemeClr>
                                </a:solidFill>
                                <a:prstDash val="lg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16" name="Straight Connector 316"/>
                            <wps:cNvCnPr/>
                            <wps:spPr>
                              <a:xfrm>
                                <a:off x="29362" y="146808"/>
                                <a:ext cx="1631414" cy="381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bg1">
                                    <a:lumMod val="85000"/>
                                  </a:schemeClr>
                                </a:solidFill>
                                <a:prstDash val="lg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17" name="Straight Connector 317"/>
                            <wps:cNvCnPr/>
                            <wps:spPr>
                              <a:xfrm>
                                <a:off x="0" y="1438712"/>
                                <a:ext cx="1631315" cy="381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bg1">
                                    <a:lumMod val="85000"/>
                                  </a:schemeClr>
                                </a:solidFill>
                                <a:prstDash val="lg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18" name="Straight Connector 318"/>
                            <wps:cNvCnPr/>
                            <wps:spPr>
                              <a:xfrm>
                                <a:off x="0" y="1006679"/>
                                <a:ext cx="1631315" cy="381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bg1">
                                    <a:lumMod val="85000"/>
                                  </a:schemeClr>
                                </a:solidFill>
                                <a:prstDash val="lg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19" name="Straight Connector 319"/>
                            <wps:cNvCnPr/>
                            <wps:spPr>
                              <a:xfrm>
                                <a:off x="8389" y="1224793"/>
                                <a:ext cx="1631315" cy="381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bg1">
                                    <a:lumMod val="85000"/>
                                  </a:schemeClr>
                                </a:solidFill>
                                <a:prstDash val="lg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20" name="Straight Connector 320"/>
                            <wps:cNvCnPr/>
                            <wps:spPr>
                              <a:xfrm flipH="1">
                                <a:off x="1006679" y="4195"/>
                                <a:ext cx="3811" cy="1560376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bg1">
                                    <a:lumMod val="85000"/>
                                  </a:schemeClr>
                                </a:solidFill>
                                <a:prstDash val="lg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21" name="Straight Connector 321"/>
                            <wps:cNvCnPr/>
                            <wps:spPr>
                              <a:xfrm flipH="1">
                                <a:off x="1220599" y="0"/>
                                <a:ext cx="3810" cy="156019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bg1">
                                    <a:lumMod val="85000"/>
                                  </a:schemeClr>
                                </a:solidFill>
                                <a:prstDash val="lg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22" name="Straight Connector 322"/>
                            <wps:cNvCnPr/>
                            <wps:spPr>
                              <a:xfrm flipH="1">
                                <a:off x="583035" y="16778"/>
                                <a:ext cx="3810" cy="156019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bg1">
                                    <a:lumMod val="85000"/>
                                  </a:schemeClr>
                                </a:solidFill>
                                <a:prstDash val="lg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23" name="Straight Connector 323"/>
                            <wps:cNvCnPr/>
                            <wps:spPr>
                              <a:xfrm flipH="1">
                                <a:off x="1434518" y="0"/>
                                <a:ext cx="3810" cy="156019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bg1">
                                    <a:lumMod val="85000"/>
                                  </a:schemeClr>
                                </a:solidFill>
                                <a:prstDash val="lg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24" name="Straight Connector 324"/>
                            <wps:cNvCnPr/>
                            <wps:spPr>
                              <a:xfrm flipH="1">
                                <a:off x="369116" y="33556"/>
                                <a:ext cx="3810" cy="156019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bg1">
                                    <a:lumMod val="85000"/>
                                  </a:schemeClr>
                                </a:solidFill>
                                <a:prstDash val="lg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25" name="Straight Connector 325"/>
                            <wps:cNvCnPr/>
                            <wps:spPr>
                              <a:xfrm flipH="1">
                                <a:off x="151002" y="33556"/>
                                <a:ext cx="3810" cy="156019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bg1">
                                    <a:lumMod val="85000"/>
                                  </a:schemeClr>
                                </a:solidFill>
                                <a:prstDash val="lg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326" name="Straight Arrow Connector 326"/>
                        <wps:cNvCnPr/>
                        <wps:spPr>
                          <a:xfrm flipV="1">
                            <a:off x="808567" y="541867"/>
                            <a:ext cx="631825" cy="42545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456267" y="554567"/>
                            <a:ext cx="121285" cy="1549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4D8B8A7" w14:textId="77777777" w:rsidR="009025B6" w:rsidRPr="002C1FAD" w:rsidRDefault="009025B6" w:rsidP="00860508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2C1FAD">
                                <w:rPr>
                                  <w:rFonts w:cs="Times New Roman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29" name="Straight Arrow Connector 329"/>
                        <wps:cNvCnPr/>
                        <wps:spPr>
                          <a:xfrm flipV="1">
                            <a:off x="596900" y="1181100"/>
                            <a:ext cx="631825" cy="42545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" y="1667934"/>
                            <a:ext cx="121285" cy="1549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A434601" w14:textId="77777777" w:rsidR="009025B6" w:rsidRPr="002C1FAD" w:rsidRDefault="009025B6" w:rsidP="00860508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3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23433" y="1257300"/>
                            <a:ext cx="121285" cy="1549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31C323C" w14:textId="77777777" w:rsidR="009025B6" w:rsidRPr="002C1FAD" w:rsidRDefault="009025B6" w:rsidP="00860508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B904B15" id="Group 432" o:spid="_x0000_s1111" style="position:absolute;margin-left:258.45pt;margin-top:-2.7pt;width:144.3pt;height:143.55pt;z-index:251683840" coordsize="18326,182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">
                <v:group id="Group 304" o:spid="_x0000_s1112" style="position:absolute;width:18326;height:17691" coordsize="18326,176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TvyvsUAAADc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yjC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k78r7FAAAA3AAA&#10;AA8AAAAAAAAAAAAAAAAAqgIAAGRycy9kb3ducmV2LnhtbFBLBQYAAAAABAAEAPoAAACcAwAAAAA=&#10;">
                  <v:group id="Group 305" o:spid="_x0000_s1113" style="position:absolute;width:18326;height:17240" coordorigin=",-335" coordsize="18331,172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d1clxgAAANwA&#10;AAAPAAAAAAAAAAAAAAAAAKoCAABkcnMvZG93bnJldi54bWxQSwUGAAAAAAQABAD6AAAAnQMAAAAA&#10;">
                    <v:shape id="Straight Arrow Connector 306" o:spid="_x0000_s1114" type="#_x0000_t32" style="position:absolute;top:9337;width:1713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C8GMYAAADcAAAADwAAAGRycy9kb3ducmV2LnhtbESPQWsCMRSE70L/Q3gFL0WzVSqyGqUt&#10;LUpBiqsHvT03z92tm5clSXX996ZQ8DjMzDfMdN6aWpzJ+cqygud+AoI4t7riQsF289kbg/ABWWNt&#10;mRRcycN89tCZYqrthdd0zkIhIoR9igrKEJpUSp+XZND3bUMcvaN1BkOUrpDa4SXCTS0HSTKSBiuO&#10;CyU29F5Sfsp+jYKnN7+7nhY/L4f9x8p/uy9eriQr1X1sXycgArXhHv5vL7WCYTKCv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lAvBjGAAAA3AAAAA8AAAAAAAAA&#10;AAAAAAAAoQIAAGRycy9kb3ducmV2LnhtbFBLBQYAAAAABAAEAPkAAACUAwAAAAA=&#10;" strokecolor="black [3213]" strokeweight=".5pt">
                      <v:stroke endarrow="open" joinstyle="miter"/>
                    </v:shape>
                    <v:shape id="Straight Arrow Connector 308" o:spid="_x0000_s1115" type="#_x0000_t32" style="position:absolute;left:7984;top:579;width:121;height:1633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ufcccAAADcAAAADwAAAGRycy9kb3ducmV2LnhtbESPTUvDQBCG70L/wzKCN7vxA1vSbosI&#10;xSotaC2lxyE7TUKzs3F3TZN/7xwEj8M77zPPzJe9a1RHIdaeDdyNM1DEhbc1lwb2X6vbKaiYkC02&#10;nsnAQBGWi9HVHHPrL/xJ3S6VSiAcczRQpdTmWseiIodx7FtiyU4+OEwyhlLbgBeBu0bfZ9mTdliz&#10;XKiwpZeKivPux4nG5u0wDMf37nv1+hE26+njZDs5GnNz3T/PQCXq0//yX3ttDTxkYivPCAH04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Qy59xxwAAANwAAAAPAAAAAAAA&#10;AAAAAAAAAKECAABkcnMvZG93bnJldi54bWxQSwUGAAAAAAQABAD5AAAAlQMAAAAA&#10;" strokecolor="black [3213]" strokeweight=".5pt">
                      <v:stroke endarrow="open" joinstyle="miter"/>
                    </v:shape>
                    <v:shape id="Text Box 309" o:spid="_x0000_s1116" type="#_x0000_t202" style="position:absolute;left:17322;top:8950;width:1009;height:18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2r/1McA&#10;AADcAAAADwAAAGRycy9kb3ducmV2LnhtbESPW2sCMRSE34X+h3AKvhTNVouXrVGqIFhoKV7w+bA5&#10;3WzdnGw3UVd/vSkUfBxm5htmMmtsKU5U+8KxguduAoI4c7rgXMFuu+yMQPiArLF0TAou5GE2fWhN&#10;MNXuzGs6bUIuIoR9igpMCFUqpc8MWfRdVxFH79vVFkOUdS51jecIt6XsJclAWiw4LhisaGEoO2yO&#10;VsHo8vL5tB8M9z/l1/vcXPNf/jigUu3H5u0VRKAm3MP/7ZVW0E/G8HcmHgE5v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Nq/9THAAAA3AAAAA8AAAAAAAAAAAAAAAAAmAIAAGRy&#10;cy9kb3ducmV2LnhtbFBLBQYAAAAABAAEAPUAAACMAwAAAAA=&#10;" fillcolor="white [3201]" stroked="f" strokeweight=".5pt">
                      <v:textbox inset="0,0,0,0">
                        <w:txbxContent>
                          <w:p w14:paraId="08CA4C04" w14:textId="77777777" w:rsidR="009025B6" w:rsidRPr="0053544F" w:rsidRDefault="009025B6" w:rsidP="00860508">
                            <w:pPr>
                              <w:rPr>
                                <w:rFonts w:cs="Times New Roman"/>
                                <w:i/>
                              </w:rPr>
                            </w:pPr>
                            <w:proofErr w:type="gramStart"/>
                            <w:r>
                              <w:rPr>
                                <w:rFonts w:cs="Times New Roman"/>
                                <w:i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311" o:spid="_x0000_s1117" type="#_x0000_t202" style="position:absolute;left:6697;top:9401;width:1060;height:18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VlD8YA&#10;AADcAAAADwAAAGRycy9kb3ducmV2LnhtbESPQWsCMRSE74X+h/AKXkSzW0Vla5RaECxUSlU8Pzav&#10;m62bl3UTde2vNwWhx2FmvmGm89ZW4kyNLx0rSPsJCOLc6ZILBbvtsjcB4QOyxsoxKbiSh/ns8WGK&#10;mXYX/qLzJhQiQthnqMCEUGdS+tyQRd93NXH0vl1jMUTZFFI3eIlwW8nnJBlJiyXHBYM1vRnKD5uT&#10;VTC5Dtfd/Wi8/6k+3xfmtzjyxwGV6jy1ry8gArXhP3xvr7SCQZrC35l4BOTs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MVlD8YAAADcAAAADwAAAAAAAAAAAAAAAACYAgAAZHJz&#10;L2Rvd25yZXYueG1sUEsFBgAAAAAEAAQA9QAAAIsDAAAAAA==&#10;" fillcolor="white [3201]" stroked="f" strokeweight=".5pt">
                      <v:textbox inset="0,0,0,0">
                        <w:txbxContent>
                          <w:p w14:paraId="5D1685F1" w14:textId="77777777" w:rsidR="009025B6" w:rsidRPr="0053544F" w:rsidRDefault="009025B6" w:rsidP="00860508">
                            <w:pPr>
                              <w:rPr>
                                <w:rFonts w:cs="Times New Roman"/>
                                <w:i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Text Box 312" o:spid="_x0000_s1118" type="#_x0000_t202" style="position:absolute;left:6317;top:-335;width:1206;height:18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f7eMYA&#10;AADcAAAADwAAAGRycy9kb3ducmV2LnhtbESPQWsCMRSE7wX/Q3iCF6lZrahsjdIKgoVKcVs8PzbP&#10;zermZd1EXfvrm0Khx2FmvmHmy9ZW4kqNLx0rGA4SEMS50yUXCr4+148zED4ga6wck4I7eVguOg9z&#10;TLW78Y6uWShEhLBPUYEJoU6l9Lkhi37gauLoHVxjMUTZFFI3eItwW8lRkkykxZLjgsGaVobyU3ax&#10;Cmb38ba/n0z3x+rj7dV8F2d+P6FSvW778gwiUBv+w3/tjVbwNBzB75l4BOTi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Bf7eMYAAADcAAAADwAAAAAAAAAAAAAAAACYAgAAZHJz&#10;L2Rvd25yZXYueG1sUEsFBgAAAAAEAAQA9QAAAIsDAAAAAA==&#10;" fillcolor="white [3201]" stroked="f" strokeweight=".5pt">
                      <v:textbox inset="0,0,0,0">
                        <w:txbxContent>
                          <w:p w14:paraId="35435569" w14:textId="735C3B61" w:rsidR="009025B6" w:rsidRPr="004B5104" w:rsidRDefault="009025B6" w:rsidP="00860508">
                            <w:pPr>
                              <w:rPr>
                                <w:rFonts w:cs="Times New Roman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cs="Times New Roman"/>
                                <w:i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</v:group>
                  <v:group id="Group 313" o:spid="_x0000_s1119" style="position:absolute;left:41;top:1761;width:16606;height:15932" coordsize="16607,159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v8F8QAAADcAAAA&#10;DwAAAAAAAAAAAAAAAACqAgAAZHJzL2Rvd25yZXYueG1sUEsFBgAAAAAEAAQA+gAAAJsDAAAAAA==&#10;">
                    <v:line id="Straight Connector 314" o:spid="_x0000_s1120" style="position:absolute;visibility:visible;mso-wrap-style:square" from="293,5746" to="16607,5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IL58QAAADcAAAADwAAAGRycy9kb3ducmV2LnhtbESPW2sCMRSE3wv+h3AE32rWC0VWo3hB&#10;kEIfaqX4eNicveDmJGyyF/99Uyj0cZiZb5jNbjC16KjxlWUFs2kCgjizuuJCwe3r/LoC4QOyxtoy&#10;KXiSh9129LLBVNueP6m7hkJECPsUFZQhuFRKn5Vk0E+tI45ebhuDIcqmkLrBPsJNLedJ8iYNVhwX&#10;SnR0LCl7XFuj4P3QfS+Pg7t/9Hl7O620zF0rlZqMh/0aRKAh/If/2hetYDFbwu+ZeATk9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4gvnxAAAANwAAAAPAAAAAAAAAAAA&#10;AAAAAKECAABkcnMvZG93bnJldi54bWxQSwUGAAAAAAQABAD5AAAAkgMAAAAA&#10;" strokecolor="#d8d8d8 [2732]" strokeweight=".5pt">
                      <v:stroke dashstyle="longDash" joinstyle="miter"/>
                    </v:line>
                    <v:line id="Straight Connector 315" o:spid="_x0000_s1121" style="position:absolute;visibility:visible;mso-wrap-style:square" from="293,3649" to="16607,36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6ufMUAAADcAAAADwAAAGRycy9kb3ducmV2LnhtbESPW2sCMRSE3wv+h3AKvtWstRVZjWIV&#10;QQp9cCvFx8Pm7IVuTsIme/HfN4VCH4eZ+YbZ7EbTiJ5aX1tWMJ8lIIhzq2suFVw/T08rED4ga2ws&#10;k4I7edhtJw8bTLUd+EJ9FkoRIexTVFCF4FIpfV6RQT+zjjh6hW0NhijbUuoWhwg3jXxOkqU0WHNc&#10;qNDRoaL8O+uMgve3/uvlMLrbx1B01+NKy8J1Uqnp47hfgwg0hv/wX/usFSzmr/B7Jh4Bu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K6ufMUAAADcAAAADwAAAAAAAAAA&#10;AAAAAAChAgAAZHJzL2Rvd25yZXYueG1sUEsFBgAAAAAEAAQA+QAAAJMDAAAAAA==&#10;" strokecolor="#d8d8d8 [2732]" strokeweight=".5pt">
                      <v:stroke dashstyle="longDash" joinstyle="miter"/>
                    </v:line>
                    <v:line id="Straight Connector 316" o:spid="_x0000_s1122" style="position:absolute;visibility:visible;mso-wrap-style:square" from="293,1468" to="16607,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wwC8QAAADcAAAADwAAAGRycy9kb3ducmV2LnhtbESPW2sCMRSE3wv+h3AE32pWLSKrUbwg&#10;SKEPtVJ8PGzOXnBzEjbZi/++KRT6OMzMN8xmN5hadNT4yrKC2TQBQZxZXXGh4PZ1fl2B8AFZY22Z&#10;FDzJw247etlgqm3Pn9RdQyEihH2KCsoQXCqlz0oy6KfWEUcvt43BEGVTSN1gH+GmlvMkWUqDFceF&#10;Eh0dS8oe19YoeD9032/Hwd0/+ry9nVZa5q6VSk3Gw34NItAQ/sN/7YtWsJgt4fdMPAJy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fDALxAAAANwAAAAPAAAAAAAAAAAA&#10;AAAAAKECAABkcnMvZG93bnJldi54bWxQSwUGAAAAAAQABAD5AAAAkgMAAAAA&#10;" strokecolor="#d8d8d8 [2732]" strokeweight=".5pt">
                      <v:stroke dashstyle="longDash" joinstyle="miter"/>
                    </v:line>
                    <v:line id="Straight Connector 317" o:spid="_x0000_s1123" style="position:absolute;visibility:visible;mso-wrap-style:square" from="0,14387" to="16313,14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zCVkMUAAADcAAAADwAAAGRycy9kb3ducmV2LnhtbESPW2sCMRSE3wv+h3AKvtWstVRZjWIV&#10;QQp9cCvFx8Pm7IVuTsIme/HfN4VCH4eZ+YbZ7EbTiJ5aX1tWMJ8lIIhzq2suFVw/T08rED4ga2ws&#10;k4I7edhtJw8bTLUd+EJ9FkoRIexTVFCF4FIpfV6RQT+zjjh6hW0NhijbUuoWhwg3jXxOkldpsOa4&#10;UKGjQ0X5d9YZBe9v/dfLYXS3j6HorseVloXrpFLTx3G/BhFoDP/hv/ZZK1jMl/B7Jh4Bu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zCVkMUAAADcAAAADwAAAAAAAAAA&#10;AAAAAAChAgAAZHJzL2Rvd25yZXYueG1sUEsFBgAAAAAEAAQA+QAAAJMDAAAAAA==&#10;" strokecolor="#d8d8d8 [2732]" strokeweight=".5pt">
                      <v:stroke dashstyle="longDash" joinstyle="miter"/>
                    </v:line>
                    <v:line id="Straight Connector 318" o:spid="_x0000_s1124" style="position:absolute;visibility:visible;mso-wrap-style:square" from="0,10066" to="16313,10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8B4sEAAADcAAAADwAAAGRycy9kb3ducmV2LnhtbERPy2oCMRTdF/yHcAV3NaMWkdEoPhCK&#10;0IVWisvL5M4DJzdhknn0782i0OXhvDe7wdSio8ZXlhXMpgkI4szqigsF9+/z+wqED8gaa8uk4Jc8&#10;7Lajtw2m2vZ8pe4WChFD2KeooAzBpVL6rCSDfmodceRy2xgMETaF1A32MdzUcp4kS2mw4thQoqNj&#10;Sdnz1hoFl0P383Ec3OOrz9v7aaVl7lqp1GQ87NcgAg3hX/zn/tQKFrO4Np6JR0Bu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rwHiwQAAANwAAAAPAAAAAAAAAAAAAAAA&#10;AKECAABkcnMvZG93bnJldi54bWxQSwUGAAAAAAQABAD5AAAAjwMAAAAA&#10;" strokecolor="#d8d8d8 [2732]" strokeweight=".5pt">
                      <v:stroke dashstyle="longDash" joinstyle="miter"/>
                    </v:line>
                    <v:line id="Straight Connector 319" o:spid="_x0000_s1125" style="position:absolute;visibility:visible;mso-wrap-style:square" from="83,12247" to="16397,12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eOkecUAAADcAAAADwAAAGRycy9kb3ducmV2LnhtbESPW2sCMRSE3wv+h3CEvtWsthRdjeKF&#10;Qin0wQvi42Fz9oKbk7DJXvrvm0LBx2FmvmFWm8HUoqPGV5YVTCcJCOLM6ooLBZfzx8schA/IGmvL&#10;pOCHPGzWo6cVptr2fKTuFAoRIexTVFCG4FIpfVaSQT+xjjh6uW0MhiibQuoG+wg3tZwlybs0WHFc&#10;KNHRvqTsfmqNgq9dd33bD+723eft5TDXMnetVOp5PGyXIAIN4RH+b39qBa/TBfydiUdAr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eOkecUAAADcAAAADwAAAAAAAAAA&#10;AAAAAAChAgAAZHJzL2Rvd25yZXYueG1sUEsFBgAAAAAEAAQA+QAAAJMDAAAAAA==&#10;" strokecolor="#d8d8d8 [2732]" strokeweight=".5pt">
                      <v:stroke dashstyle="longDash" joinstyle="miter"/>
                    </v:line>
                    <v:line id="Straight Connector 320" o:spid="_x0000_s1126" style="position:absolute;flip:x;visibility:visible;mso-wrap-style:square" from="10066,41" to="10104,156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vU4sYAAADcAAAADwAAAGRycy9kb3ducmV2LnhtbESPTWvCQBCG74L/YRmhN7PRQtHUVapg&#10;8VKoH4jehuyYpM3Ohuyq6b/vHASPwzvvM/PMFp2r1Y3aUHk2MEpSUMS5txUXBg779XACKkRki7Vn&#10;MvBHARbzfm+GmfV33tJtFwslEA4ZGihjbDKtQ16Sw5D4hliyi28dRhnbQtsW7wJ3tR6n6Zt2WLFc&#10;KLGhVUn57+7qhJJPPq8/VTP9Otnv07nb6PNxeTHmZdB9vIOK1MXn8qO9sQZex/K+yIgI6Pk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k71OLGAAAA3AAAAA8AAAAAAAAA&#10;AAAAAAAAoQIAAGRycy9kb3ducmV2LnhtbFBLBQYAAAAABAAEAPkAAACUAwAAAAA=&#10;" strokecolor="#d8d8d8 [2732]" strokeweight=".5pt">
                      <v:stroke dashstyle="longDash" joinstyle="miter"/>
                    </v:line>
                    <v:line id="Straight Connector 321" o:spid="_x0000_s1127" style="position:absolute;flip:x;visibility:visible;mso-wrap-style:square" from="12205,0" to="12244,1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dxecUAAADcAAAADwAAAGRycy9kb3ducmV2LnhtbESPQWvCQBSE74X+h+UVvNWNEUSjq7QF&#10;JRfBail6e2SfSWz2bchuYvz3rlDwOMzMN8xi1ZtKdNS40rKC0TACQZxZXXKu4Oewfp+CcB5ZY2WZ&#10;FNzIwWr5+rLARNsrf1O397kIEHYJKii8rxMpXVaQQTe0NXHwzrYx6INscqkbvAa4qWQcRRNpsOSw&#10;UGBNXwVlf/vWBEo23bSXsp5tj3p3PPWpPP1+npUavPUfcxCeev8M/7dTrWAcj+BxJhwBub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ndxecUAAADcAAAADwAAAAAAAAAA&#10;AAAAAAChAgAAZHJzL2Rvd25yZXYueG1sUEsFBgAAAAAEAAQA+QAAAJMDAAAAAA==&#10;" strokecolor="#d8d8d8 [2732]" strokeweight=".5pt">
                      <v:stroke dashstyle="longDash" joinstyle="miter"/>
                    </v:line>
                    <v:line id="Straight Connector 322" o:spid="_x0000_s1128" style="position:absolute;flip:x;visibility:visible;mso-wrap-style:square" from="5830,167" to="5868,15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XvDsUAAADcAAAADwAAAGRycy9kb3ducmV2LnhtbESPT4vCMBTE74LfITxhbzbdLojbNcoq&#10;KF4E/yyL3h7Ns602L6WJWr+9EQSPw8z8hhlNWlOJKzWutKzgM4pBEGdWl5wr+NvN+0MQziNrrCyT&#10;gjs5mIy7nRGm2t54Q9etz0WAsEtRQeF9nUrpsoIMusjWxME72sagD7LJpW7wFuCmkkkcD6TBksNC&#10;gTXNCsrO24sJlGy4uJzK+nu11+v9oV3Kw//0qNRHr/39AeGp9e/wq73UCr6SBJ5nwhGQ4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qXvDsUAAADcAAAADwAAAAAAAAAA&#10;AAAAAAChAgAAZHJzL2Rvd25yZXYueG1sUEsFBgAAAAAEAAQA+QAAAJMDAAAAAA==&#10;" strokecolor="#d8d8d8 [2732]" strokeweight=".5pt">
                      <v:stroke dashstyle="longDash" joinstyle="miter"/>
                    </v:line>
                    <v:line id="Straight Connector 323" o:spid="_x0000_s1129" style="position:absolute;flip:x;visibility:visible;mso-wrap-style:square" from="14345,0" to="14383,15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lKlcUAAADcAAAADwAAAGRycy9kb3ducmV2LnhtbESPQWvCQBSE7wX/w/IKvdVNI4hGV6mC&#10;xYtgYyl6e2SfSWz2bchuTPz3rlDwOMzMN8x82ZtKXKlxpWUFH8MIBHFmdcm5gp/D5n0CwnlkjZVl&#10;UnAjB8vF4GWOibYdf9M19bkIEHYJKii8rxMpXVaQQTe0NXHwzrYx6INscqkb7ALcVDKOorE0WHJY&#10;KLCmdUHZX9qaQMkmX+2lrKe7o94fT/1Wnn5XZ6XeXvvPGQhPvX+G/9tbrWAUj+BxJhw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elKlcUAAADcAAAADwAAAAAAAAAA&#10;AAAAAAChAgAAZHJzL2Rvd25yZXYueG1sUEsFBgAAAAAEAAQA+QAAAJMDAAAAAA==&#10;" strokecolor="#d8d8d8 [2732]" strokeweight=".5pt">
                      <v:stroke dashstyle="longDash" joinstyle="miter"/>
                    </v:line>
                    <v:line id="Straight Connector 324" o:spid="_x0000_s1130" style="position:absolute;flip:x;visibility:visible;mso-wrap-style:square" from="3691,335" to="3729,15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DS4cYAAADcAAAADwAAAGRycy9kb3ducmV2LnhtbESPQWvCQBSE74L/YXmCN7NpKmKja7CF&#10;ipdCtUXi7ZF9JqnZtyG7avz33YLQ4zAz3zDLrDeNuFLnassKnqIYBHFhdc2lgu+v98kchPPIGhvL&#10;pOBODrLVcLDEVNsb7+i696UIEHYpKqi8b1MpXVGRQRfZljh4J9sZ9EF2pdQd3gLcNDKJ45k0WHNY&#10;qLClt4qK8/5iAqWYby4/dfvykevP/Nhv5fHwelJqPOrXCxCeev8ffrS3WsFzMoW/M+EIy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YA0uHGAAAA3AAAAA8AAAAAAAAA&#10;AAAAAAAAoQIAAGRycy9kb3ducmV2LnhtbFBLBQYAAAAABAAEAPkAAACUAwAAAAA=&#10;" strokecolor="#d8d8d8 [2732]" strokeweight=".5pt">
                      <v:stroke dashstyle="longDash" joinstyle="miter"/>
                    </v:line>
                    <v:line id="Straight Connector 325" o:spid="_x0000_s1131" style="position:absolute;flip:x;visibility:visible;mso-wrap-style:square" from="1510,335" to="1548,15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x3esYAAADcAAAADwAAAGRycy9kb3ducmV2LnhtbESPQWvCQBSE74L/YXmCN7NpimKja7CF&#10;ipdCtUXi7ZF9JqnZtyG7avz33YLQ4zAz3zDLrDeNuFLnassKnqIYBHFhdc2lgu+v98kchPPIGhvL&#10;pOBODrLVcLDEVNsb7+i696UIEHYpKqi8b1MpXVGRQRfZljh4J9sZ9EF2pdQd3gLcNDKJ45k0WHNY&#10;qLClt4qK8/5iAqWYby4/dfvykevP/Nhv5fHwelJqPOrXCxCeev8ffrS3WsFzMoW/M+EIy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Md3rGAAAA3AAAAA8AAAAAAAAA&#10;AAAAAAAAoQIAAGRycy9kb3ducmV2LnhtbFBLBQYAAAAABAAEAPkAAACUAwAAAAA=&#10;" strokecolor="#d8d8d8 [2732]" strokeweight=".5pt">
                      <v:stroke dashstyle="longDash" joinstyle="miter"/>
                    </v:line>
                  </v:group>
                </v:group>
                <v:shape id="Straight Arrow Connector 326" o:spid="_x0000_s1132" type="#_x0000_t32" style="position:absolute;left:8085;top:5418;width:6318;height:42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LIh8MAAADcAAAADwAAAGRycy9kb3ducmV2LnhtbESPQYvCMBSE74L/ITzBi2xTFUS6RlFB&#10;EPYgVkH29mjeNsXmpTTR1n+/WVjwOMzMN8xq09taPKn1lWMF0yQFQVw4XXGp4Ho5fCxB+ICssXZM&#10;Cl7kYbMeDlaYadfxmZ55KEWEsM9QgQmhyaT0hSGLPnENcfR+XGsxRNmWUrfYRbit5SxNF9JixXHB&#10;YEN7Q8U9f1gFO1dy8WXRfJ/2zZ1pkne33Uup8ajffoII1Id3+L991ArmswX8nYlHQK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YyyIfDAAAA3AAAAA8AAAAAAAAAAAAA&#10;AAAAoQIAAGRycy9kb3ducmV2LnhtbFBLBQYAAAAABAAEAPkAAACRAwAAAAA=&#10;" strokecolor="#5b9bd5 [3204]" strokeweight=".5pt">
                  <v:stroke endarrow="open" joinstyle="miter"/>
                </v:shape>
                <v:shape id="_x0000_s1133" type="#_x0000_t202" style="position:absolute;left:14562;top:5545;width:1213;height:1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CIjMEA&#10;AADcAAAADwAAAGRycy9kb3ducmV2LnhtbERPTYvCMBC9C/sfwix4kTXdCiLVKK664EEPdcXz0Ixt&#10;sZmUJNr67zcHwePjfS9WvWnEg5yvLSv4HicgiAuray4VnP9+v2YgfEDW2FgmBU/ysFp+DBaYadtx&#10;To9TKEUMYZ+hgiqENpPSFxUZ9GPbEkfuap3BEKErpXbYxXDTyDRJptJgzbGhwpY2FRW3090omG7d&#10;vct5M9qedwc8tmV6+XlelBp+9us5iEB9eItf7r1WMEnj2ngmHgG5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lgiIzBAAAA3AAAAA8AAAAAAAAAAAAAAAAAmAIAAGRycy9kb3du&#10;cmV2LnhtbFBLBQYAAAAABAAEAPUAAACGAwAAAAA=&#10;" stroked="f">
                  <v:textbox inset="0,0,0,0">
                    <w:txbxContent>
                      <w:p w14:paraId="24D8B8A7" w14:textId="77777777" w:rsidR="009025B6" w:rsidRPr="002C1FAD" w:rsidRDefault="009025B6" w:rsidP="00860508">
                        <w:pPr>
                          <w:rPr>
                            <w:rFonts w:cs="Times New Roman"/>
                            <w:i/>
                          </w:rPr>
                        </w:pPr>
                        <w:r w:rsidRPr="002C1FAD">
                          <w:rPr>
                            <w:rFonts w:cs="Times New Roman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Straight Arrow Connector 329" o:spid="_x0000_s1134" type="#_x0000_t32" style="position:absolute;left:5969;top:11811;width:6318;height:425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1c9cMAAADcAAAADwAAAGRycy9kb3ducmV2LnhtbESPQYvCMBSE7wv+h/AEL4umqyBrNYoK&#10;woIHsSuIt0fzbIrNS2mytv77jSB4HGbmG2ax6mwl7tT40rGCr1ECgjh3uuRCwel3N/wG4QOyxsox&#10;KXiQh9Wy97HAVLuWj3TPQiEihH2KCkwIdSqlzw1Z9CNXE0fv6hqLIcqmkLrBNsJtJcdJMpUWS44L&#10;BmvaGspv2Z9VsHEF53uL5nLY1jemz6w9bx5KDfrdeg4iUBfe4Vf7RyuYjGfwPBOPgFz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etXPXDAAAA3AAAAA8AAAAAAAAAAAAA&#10;AAAAoQIAAGRycy9kb3ducmV2LnhtbFBLBQYAAAAABAAEAPkAAACRAwAAAAA=&#10;" strokecolor="#5b9bd5 [3204]" strokeweight=".5pt">
                  <v:stroke endarrow="open" joinstyle="miter"/>
                </v:shape>
                <v:shape id="_x0000_s1135" type="#_x0000_t202" style="position:absolute;left:4572;top:16679;width:1212;height:1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8SV8MA&#10;AADcAAAADwAAAGRycy9kb3ducmV2LnhtbERPu2rDMBTdA/0HcQtdQiM3gVDcKKG1W+jQDEmN54t1&#10;Y5tYV0aSH/n7aihkPJz37jCbTozkfGtZwcsqAUFcWd1yraD4/Xp+BeEDssbOMim4kYfD/mGxw1Tb&#10;iU80nkMtYgj7FBU0IfSplL5qyKBf2Z44chfrDIYIXS21wymGm06uk2QrDbYcGxrsKWuoup4Ho2Cb&#10;u2E6cbbMi88fPPb1uvy4lUo9Pc7vbyACzeEu/nd/awWbTZwfz8QjIP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s8SV8MAAADcAAAADwAAAAAAAAAAAAAAAACYAgAAZHJzL2Rv&#10;d25yZXYueG1sUEsFBgAAAAAEAAQA9QAAAIgDAAAAAA==&#10;" stroked="f">
                  <v:textbox inset="0,0,0,0">
                    <w:txbxContent>
                      <w:p w14:paraId="4A434601" w14:textId="77777777" w:rsidR="009025B6" w:rsidRPr="002C1FAD" w:rsidRDefault="009025B6" w:rsidP="00860508">
                        <w:pPr>
                          <w:rPr>
                            <w:rFonts w:cs="Times New Roman"/>
                            <w:i/>
                          </w:rPr>
                        </w:pPr>
                        <w:r>
                          <w:rPr>
                            <w:rFonts w:cs="Times New Roman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136" type="#_x0000_t202" style="position:absolute;left:12234;top:12573;width:1213;height:1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O3zMYA&#10;AADcAAAADwAAAGRycy9kb3ducmV2LnhtbESPS2vDMBCE74X8B7GBXkojJwZT3CghjwZ6SA9JQ86L&#10;tbVNrZWR5Ef+fVQI9DjMzDfMcj2aRvTkfG1ZwXyWgCAurK65VHD5Pry+gfABWWNjmRTcyMN6NXla&#10;Yq7twCfqz6EUEcI+RwVVCG0upS8qMuhntiWO3o91BkOUrpTa4RDhppGLJMmkwZrjQoUt7Soqfs+d&#10;UZDtXTecePeyv3wc8astF9ft7arU83TcvIMINIb/8KP9qRWk6Rz+zsQjIF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YO3zMYAAADcAAAADwAAAAAAAAAAAAAAAACYAgAAZHJz&#10;L2Rvd25yZXYueG1sUEsFBgAAAAAEAAQA9QAAAIsDAAAAAA==&#10;" stroked="f">
                  <v:textbox inset="0,0,0,0">
                    <w:txbxContent>
                      <w:p w14:paraId="131C323C" w14:textId="77777777" w:rsidR="009025B6" w:rsidRPr="002C1FAD" w:rsidRDefault="009025B6" w:rsidP="00860508">
                        <w:pPr>
                          <w:rPr>
                            <w:rFonts w:cs="Times New Roman"/>
                            <w:i/>
                          </w:rPr>
                        </w:pPr>
                        <w:r>
                          <w:rPr>
                            <w:rFonts w:cs="Times New Roman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102250">
        <w:rPr>
          <w:rFonts w:cs="Times New Roman"/>
        </w:rPr>
        <w:t xml:space="preserve">The point </w:t>
      </w:r>
      <w:r w:rsidRPr="00102250">
        <w:rPr>
          <w:rFonts w:cs="Times New Roman"/>
          <w:i/>
        </w:rPr>
        <w:t>A</w:t>
      </w:r>
      <w:r w:rsidRPr="00102250">
        <w:rPr>
          <w:rFonts w:cs="Times New Roman"/>
        </w:rPr>
        <w:t xml:space="preserve"> has coordinates (3, 2)</w:t>
      </w:r>
      <w:r>
        <w:rPr>
          <w:rFonts w:cs="Times New Roman"/>
        </w:rPr>
        <w:t>.</w:t>
      </w:r>
    </w:p>
    <w:p w14:paraId="6CCEB092" w14:textId="4C5D9C81" w:rsidR="00E62750" w:rsidRDefault="00E62750" w:rsidP="00E62750">
      <w:pPr>
        <w:spacing w:after="0"/>
        <w:rPr>
          <w:rFonts w:cs="Times New Roman"/>
        </w:rPr>
      </w:pPr>
      <w:r>
        <w:rPr>
          <w:rFonts w:cs="Times New Roman"/>
        </w:rPr>
        <w:t xml:space="preserve">The position vector of point </w:t>
      </w:r>
      <w:r>
        <w:rPr>
          <w:rFonts w:cs="Times New Roman"/>
          <w:i/>
        </w:rPr>
        <w:t>A</w:t>
      </w:r>
      <w:r>
        <w:rPr>
          <w:rFonts w:cs="Times New Roman"/>
        </w:rPr>
        <w:t xml:space="preserve"> </w:t>
      </w:r>
      <w:proofErr w:type="gramStart"/>
      <w:r>
        <w:rPr>
          <w:rFonts w:cs="Times New Roman"/>
        </w:rPr>
        <w:t xml:space="preserve">is </w:t>
      </w:r>
      <w:proofErr w:type="gramEnd"/>
      <w:r w:rsidRPr="002C1FAD">
        <w:rPr>
          <w:rFonts w:cs="Times New Roman"/>
          <w:position w:val="-6"/>
        </w:rPr>
        <w:object w:dxaOrig="360" w:dyaOrig="340" w14:anchorId="672D3572">
          <v:shape id="_x0000_i1030" type="#_x0000_t75" style="width:18pt;height:17.25pt" o:ole="">
            <v:imagedata r:id="rId30" o:title=""/>
          </v:shape>
          <o:OLEObject Type="Embed" ProgID="Equation.DSMT4" ShapeID="_x0000_i1030" DrawAspect="Content" ObjectID="_1593845318" r:id="rId31"/>
        </w:object>
      </w:r>
      <w:r>
        <w:rPr>
          <w:rFonts w:cs="Times New Roman"/>
        </w:rPr>
        <w:t xml:space="preserve">. </w:t>
      </w:r>
    </w:p>
    <w:p w14:paraId="0ECBBAEE" w14:textId="4F9CFE49" w:rsidR="001B2CCD" w:rsidRDefault="001B2CCD" w:rsidP="00E62750">
      <w:pPr>
        <w:spacing w:after="0"/>
        <w:rPr>
          <w:rFonts w:cs="Times New Roman"/>
        </w:rPr>
      </w:pPr>
      <w:r>
        <w:rPr>
          <w:rFonts w:cs="Times New Roman"/>
        </w:rPr>
        <w:t>The vector has two components (</w:t>
      </w:r>
      <w:proofErr w:type="spellStart"/>
      <w:r w:rsidRPr="001B2CCD">
        <w:rPr>
          <w:rFonts w:cs="Times New Roman"/>
          <w:b/>
        </w:rPr>
        <w:t>i</w:t>
      </w:r>
      <w:proofErr w:type="spellEnd"/>
      <w:r>
        <w:rPr>
          <w:rFonts w:cs="Times New Roman"/>
        </w:rPr>
        <w:t xml:space="preserve"> and </w:t>
      </w:r>
      <w:r w:rsidRPr="001B2CCD">
        <w:rPr>
          <w:rFonts w:cs="Times New Roman"/>
          <w:b/>
        </w:rPr>
        <w:t>j</w:t>
      </w:r>
      <w:r>
        <w:rPr>
          <w:rFonts w:cs="Times New Roman"/>
        </w:rPr>
        <w:t xml:space="preserve">). </w:t>
      </w:r>
    </w:p>
    <w:p w14:paraId="5058CCD2" w14:textId="38CEEBE4" w:rsidR="00E62750" w:rsidRDefault="00E62750" w:rsidP="00E62750">
      <w:pPr>
        <w:spacing w:after="0"/>
        <w:rPr>
          <w:rFonts w:cs="Times New Roman"/>
        </w:rPr>
      </w:pPr>
      <w:r w:rsidRPr="002C1FAD">
        <w:rPr>
          <w:rFonts w:cs="Times New Roman"/>
          <w:position w:val="-6"/>
        </w:rPr>
        <w:object w:dxaOrig="360" w:dyaOrig="340" w14:anchorId="4C6840BD">
          <v:shape id="_x0000_i1031" type="#_x0000_t75" style="width:18pt;height:17.25pt" o:ole="">
            <v:imagedata r:id="rId30" o:title=""/>
          </v:shape>
          <o:OLEObject Type="Embed" ProgID="Equation.DSMT4" ShapeID="_x0000_i1031" DrawAspect="Content" ObjectID="_1593845319" r:id="rId32"/>
        </w:object>
      </w:r>
      <w:r>
        <w:rPr>
          <w:rFonts w:cs="Times New Roman"/>
        </w:rPr>
        <w:t>= 3</w:t>
      </w:r>
      <w:r>
        <w:rPr>
          <w:rFonts w:cs="Times New Roman"/>
          <w:b/>
        </w:rPr>
        <w:t>i</w:t>
      </w:r>
      <w:r>
        <w:rPr>
          <w:rFonts w:cs="Times New Roman"/>
        </w:rPr>
        <w:t xml:space="preserve"> + 2</w:t>
      </w:r>
      <w:r>
        <w:rPr>
          <w:rFonts w:cs="Times New Roman"/>
          <w:b/>
        </w:rPr>
        <w:t xml:space="preserve">j </w:t>
      </w:r>
      <w:r>
        <w:rPr>
          <w:rFonts w:cs="Times New Roman"/>
        </w:rPr>
        <w:t xml:space="preserve">and the column </w:t>
      </w:r>
      <w:proofErr w:type="gramStart"/>
      <w:r>
        <w:rPr>
          <w:rFonts w:cs="Times New Roman"/>
        </w:rPr>
        <w:t xml:space="preserve">vector </w:t>
      </w:r>
      <w:proofErr w:type="gramEnd"/>
      <w:r w:rsidRPr="002C1FAD">
        <w:rPr>
          <w:rFonts w:cs="Times New Roman"/>
          <w:position w:val="-28"/>
        </w:rPr>
        <w:object w:dxaOrig="900" w:dyaOrig="680" w14:anchorId="568862D5">
          <v:shape id="_x0000_i1032" type="#_x0000_t75" style="width:45.75pt;height:33.75pt" o:ole="">
            <v:imagedata r:id="rId33" o:title=""/>
          </v:shape>
          <o:OLEObject Type="Embed" ProgID="Equation.DSMT4" ShapeID="_x0000_i1032" DrawAspect="Content" ObjectID="_1593845320" r:id="rId34"/>
        </w:object>
      </w:r>
      <w:r>
        <w:rPr>
          <w:rFonts w:cs="Times New Roman"/>
        </w:rPr>
        <w:t>.</w:t>
      </w:r>
    </w:p>
    <w:p w14:paraId="54C1B42A" w14:textId="60E4B300" w:rsidR="00860508" w:rsidRDefault="00E62750" w:rsidP="00E62750">
      <w:pPr>
        <w:rPr>
          <w:rFonts w:cs="Times New Roman"/>
          <w:b/>
        </w:rPr>
      </w:pPr>
      <w:r w:rsidRPr="002C1FAD">
        <w:rPr>
          <w:rFonts w:cs="Times New Roman"/>
        </w:rPr>
        <w:t>The vector</w:t>
      </w:r>
      <w:r>
        <w:rPr>
          <w:rFonts w:cs="Times New Roman"/>
        </w:rPr>
        <w:t xml:space="preserve">s </w:t>
      </w:r>
      <w:r w:rsidRPr="002C1FAD">
        <w:rPr>
          <w:rFonts w:cs="Times New Roman"/>
          <w:position w:val="-6"/>
        </w:rPr>
        <w:object w:dxaOrig="380" w:dyaOrig="340" w14:anchorId="49446CDB">
          <v:shape id="_x0000_i1033" type="#_x0000_t75" style="width:18.75pt;height:17.25pt" o:ole="">
            <v:imagedata r:id="rId35" o:title=""/>
          </v:shape>
          <o:OLEObject Type="Embed" ProgID="Equation.DSMT4" ShapeID="_x0000_i1033" DrawAspect="Content" ObjectID="_1593845321" r:id="rId36"/>
        </w:object>
      </w:r>
      <w:r>
        <w:rPr>
          <w:rFonts w:cs="Times New Roman"/>
        </w:rPr>
        <w:t xml:space="preserve"> and </w:t>
      </w:r>
      <w:r w:rsidRPr="002C1FAD">
        <w:rPr>
          <w:rFonts w:cs="Times New Roman"/>
          <w:position w:val="-6"/>
        </w:rPr>
        <w:object w:dxaOrig="360" w:dyaOrig="340" w14:anchorId="6110E17A">
          <v:shape id="_x0000_i1034" type="#_x0000_t75" style="width:18pt;height:17.25pt" o:ole="">
            <v:imagedata r:id="rId30" o:title=""/>
          </v:shape>
          <o:OLEObject Type="Embed" ProgID="Equation.DSMT4" ShapeID="_x0000_i1034" DrawAspect="Content" ObjectID="_1593845322" r:id="rId37"/>
        </w:object>
      </w:r>
      <w:r>
        <w:rPr>
          <w:rFonts w:cs="Times New Roman"/>
        </w:rPr>
        <w:t xml:space="preserve"> are parallel and equal; </w:t>
      </w:r>
      <w:r>
        <w:rPr>
          <w:rFonts w:cs="Times New Roman"/>
        </w:rPr>
        <w:br/>
        <w:t xml:space="preserve">both are represented by the same column </w:t>
      </w:r>
      <w:proofErr w:type="gramStart"/>
      <w:r>
        <w:rPr>
          <w:rFonts w:cs="Times New Roman"/>
        </w:rPr>
        <w:t xml:space="preserve">vector </w:t>
      </w:r>
      <w:proofErr w:type="gramEnd"/>
      <w:r w:rsidRPr="006801CD">
        <w:rPr>
          <w:rFonts w:cs="Times New Roman"/>
          <w:position w:val="-28"/>
        </w:rPr>
        <w:object w:dxaOrig="400" w:dyaOrig="680" w14:anchorId="5FA6EFF1">
          <v:shape id="_x0000_i1035" type="#_x0000_t75" style="width:20.25pt;height:33.75pt" o:ole="">
            <v:imagedata r:id="rId38" o:title=""/>
          </v:shape>
          <o:OLEObject Type="Embed" ProgID="Equation.DSMT4" ShapeID="_x0000_i1035" DrawAspect="Content" ObjectID="_1593845323" r:id="rId39"/>
        </w:object>
      </w:r>
      <w:r>
        <w:rPr>
          <w:rFonts w:cs="Times New Roman"/>
        </w:rPr>
        <w:t>.</w:t>
      </w:r>
    </w:p>
    <w:p w14:paraId="26299DEE" w14:textId="77777777" w:rsidR="00860508" w:rsidRDefault="00860508" w:rsidP="00860508">
      <w:pPr>
        <w:rPr>
          <w:rFonts w:cs="Times New Roman"/>
          <w:b/>
        </w:rPr>
      </w:pPr>
    </w:p>
    <w:p w14:paraId="2CAB4FAF" w14:textId="77777777" w:rsidR="00860508" w:rsidRDefault="00860508" w:rsidP="00860508">
      <w:pPr>
        <w:spacing w:after="0"/>
        <w:rPr>
          <w:rFonts w:cs="Times New Roman"/>
        </w:rPr>
      </w:pPr>
      <w:r w:rsidRPr="000A50D5">
        <w:rPr>
          <w:rFonts w:cs="Times New Roman"/>
        </w:rPr>
        <w:t xml:space="preserve">In </w:t>
      </w:r>
      <w:r>
        <w:rPr>
          <w:rFonts w:cs="Times New Roman"/>
        </w:rPr>
        <w:t>the</w:t>
      </w:r>
      <w:r w:rsidRPr="000A50D5">
        <w:rPr>
          <w:rFonts w:cs="Times New Roman"/>
        </w:rPr>
        <w:t xml:space="preserve"> diagram</w:t>
      </w:r>
      <w:r>
        <w:rPr>
          <w:rFonts w:cs="Times New Roman"/>
        </w:rPr>
        <w:t xml:space="preserve"> above</w:t>
      </w:r>
      <w:r w:rsidRPr="000A50D5">
        <w:rPr>
          <w:rFonts w:cs="Times New Roman"/>
        </w:rPr>
        <w:t xml:space="preserve"> </w:t>
      </w:r>
      <w:r w:rsidRPr="002C1FAD">
        <w:rPr>
          <w:rFonts w:cs="Times New Roman"/>
          <w:position w:val="-28"/>
        </w:rPr>
        <w:object w:dxaOrig="880" w:dyaOrig="680" w14:anchorId="2F6BF77A">
          <v:shape id="_x0000_i1036" type="#_x0000_t75" style="width:43.5pt;height:33.75pt" o:ole="">
            <v:imagedata r:id="rId40" o:title=""/>
          </v:shape>
          <o:OLEObject Type="Embed" ProgID="Equation.DSMT4" ShapeID="_x0000_i1036" DrawAspect="Content" ObjectID="_1593845324" r:id="rId41"/>
        </w:object>
      </w:r>
      <w:r>
        <w:rPr>
          <w:rFonts w:cs="Times New Roman"/>
        </w:rPr>
        <w:t xml:space="preserve"> </w:t>
      </w:r>
      <w:proofErr w:type="gramStart"/>
      <w:r>
        <w:rPr>
          <w:rFonts w:cs="Times New Roman"/>
        </w:rPr>
        <w:t xml:space="preserve">and </w:t>
      </w:r>
      <w:proofErr w:type="gramEnd"/>
      <w:r w:rsidRPr="002C1FAD">
        <w:rPr>
          <w:rFonts w:cs="Times New Roman"/>
          <w:position w:val="-28"/>
        </w:rPr>
        <w:object w:dxaOrig="1020" w:dyaOrig="680" w14:anchorId="5C01D6CA">
          <v:shape id="_x0000_i1037" type="#_x0000_t75" style="width:51pt;height:33.75pt" o:ole="">
            <v:imagedata r:id="rId42" o:title=""/>
          </v:shape>
          <o:OLEObject Type="Embed" ProgID="Equation.DSMT4" ShapeID="_x0000_i1037" DrawAspect="Content" ObjectID="_1593845325" r:id="rId43"/>
        </w:object>
      </w:r>
      <w:r>
        <w:rPr>
          <w:rFonts w:cs="Times New Roman"/>
        </w:rPr>
        <w:t>.</w:t>
      </w:r>
    </w:p>
    <w:p w14:paraId="431CAFDC" w14:textId="77777777" w:rsidR="00860508" w:rsidRDefault="00860508" w:rsidP="00860508">
      <w:pPr>
        <w:spacing w:after="0"/>
        <w:rPr>
          <w:rFonts w:cs="Times New Roman"/>
        </w:rPr>
      </w:pPr>
      <w:r>
        <w:rPr>
          <w:rFonts w:cs="Times New Roman"/>
        </w:rPr>
        <w:t xml:space="preserve">And </w:t>
      </w:r>
      <w:r w:rsidRPr="000A50D5">
        <w:rPr>
          <w:rFonts w:cs="Times New Roman"/>
          <w:position w:val="-6"/>
        </w:rPr>
        <w:object w:dxaOrig="1400" w:dyaOrig="340" w14:anchorId="4D99EA8F">
          <v:shape id="_x0000_i1038" type="#_x0000_t75" style="width:69.75pt;height:17.25pt" o:ole="">
            <v:imagedata r:id="rId44" o:title=""/>
          </v:shape>
          <o:OLEObject Type="Embed" ProgID="Equation.DSMT4" ShapeID="_x0000_i1038" DrawAspect="Content" ObjectID="_1593845326" r:id="rId45"/>
        </w:object>
      </w:r>
      <w:r>
        <w:rPr>
          <w:rFonts w:cs="Times New Roman"/>
        </w:rPr>
        <w:t xml:space="preserve"> is equivalent </w:t>
      </w:r>
      <w:proofErr w:type="gramStart"/>
      <w:r>
        <w:rPr>
          <w:rFonts w:cs="Times New Roman"/>
        </w:rPr>
        <w:t xml:space="preserve">to </w:t>
      </w:r>
      <w:proofErr w:type="gramEnd"/>
      <w:r w:rsidRPr="000A50D5">
        <w:rPr>
          <w:rFonts w:cs="Times New Roman"/>
          <w:position w:val="-28"/>
        </w:rPr>
        <w:object w:dxaOrig="1700" w:dyaOrig="680" w14:anchorId="24C84E5C">
          <v:shape id="_x0000_i1039" type="#_x0000_t75" style="width:85.5pt;height:33.75pt" o:ole="">
            <v:imagedata r:id="rId46" o:title=""/>
          </v:shape>
          <o:OLEObject Type="Embed" ProgID="Equation.DSMT4" ShapeID="_x0000_i1039" DrawAspect="Content" ObjectID="_1593845327" r:id="rId47"/>
        </w:object>
      </w:r>
      <w:r>
        <w:rPr>
          <w:rFonts w:cs="Times New Roman"/>
        </w:rPr>
        <w:t xml:space="preserve">. You can check this using the diagram. </w:t>
      </w:r>
    </w:p>
    <w:p w14:paraId="504C83B3" w14:textId="77777777" w:rsidR="00E62750" w:rsidRDefault="00E62750" w:rsidP="00860508">
      <w:pPr>
        <w:spacing w:after="0"/>
        <w:rPr>
          <w:rFonts w:cs="Times New Roman"/>
        </w:rPr>
      </w:pPr>
    </w:p>
    <w:p w14:paraId="63605E67" w14:textId="77777777" w:rsidR="002C50F2" w:rsidRDefault="002C50F2" w:rsidP="00860508">
      <w:pPr>
        <w:spacing w:after="0"/>
        <w:rPr>
          <w:rFonts w:cs="Times New Roman"/>
        </w:rPr>
      </w:pPr>
    </w:p>
    <w:p w14:paraId="0C5C8CCD" w14:textId="4A6045A6" w:rsidR="002C50F2" w:rsidRDefault="002C50F2" w:rsidP="002C50F2">
      <w:pPr>
        <w:rPr>
          <w:rFonts w:cs="Times New Roman"/>
          <w:b/>
        </w:rPr>
      </w:pPr>
      <w:r>
        <w:rPr>
          <w:rFonts w:cs="Times New Roman"/>
          <w:b/>
        </w:rPr>
        <w:t>Finding the magnitude and direction of a vector</w:t>
      </w:r>
    </w:p>
    <w:p w14:paraId="14377CC6" w14:textId="77777777" w:rsidR="002C50F2" w:rsidRDefault="002C50F2" w:rsidP="002C50F2">
      <w:pPr>
        <w:spacing w:after="0"/>
        <w:rPr>
          <w:rFonts w:cs="Times New Roman"/>
        </w:rPr>
      </w:pPr>
      <w:r>
        <w:rPr>
          <w:rFonts w:cs="Times New Roman"/>
        </w:rPr>
        <w:t xml:space="preserve">You can find the magnitude of vectors by using Pythagoras’ theorem. </w:t>
      </w:r>
    </w:p>
    <w:p w14:paraId="2FBA72C0" w14:textId="77777777" w:rsidR="002C50F2" w:rsidRDefault="002C50F2" w:rsidP="002C50F2">
      <w:pPr>
        <w:spacing w:after="0"/>
        <w:rPr>
          <w:rFonts w:cs="Times New Roman"/>
        </w:rPr>
      </w:pPr>
      <w:r>
        <w:rPr>
          <w:rFonts w:cs="Times New Roman"/>
        </w:rPr>
        <w:t xml:space="preserve">For example for vector  </w:t>
      </w:r>
      <w:r>
        <w:rPr>
          <w:rFonts w:cs="Times New Roman"/>
          <w:position w:val="-32"/>
        </w:rPr>
        <w:object w:dxaOrig="4740" w:dyaOrig="765" w14:anchorId="2C8F4D17">
          <v:shape id="_x0000_i1040" type="#_x0000_t75" style="width:237pt;height:38.25pt" o:ole="">
            <v:imagedata r:id="rId48" o:title=""/>
          </v:shape>
          <o:OLEObject Type="Embed" ProgID="Equation.DSMT4" ShapeID="_x0000_i1040" DrawAspect="Content" ObjectID="_1593845328" r:id="rId49"/>
        </w:object>
      </w:r>
    </w:p>
    <w:p w14:paraId="1ED0F9C8" w14:textId="6B2A84F3" w:rsidR="002C50F2" w:rsidRDefault="002C50F2" w:rsidP="002C50F2">
      <w:pPr>
        <w:spacing w:after="0"/>
        <w:rPr>
          <w:rFonts w:cs="Times New Roman"/>
        </w:rPr>
      </w:pPr>
      <w:r>
        <w:rPr>
          <w:rFonts w:cs="Times New Roman"/>
        </w:rPr>
        <w:t xml:space="preserve">You can use the </w:t>
      </w:r>
      <w:proofErr w:type="gramStart"/>
      <w:r>
        <w:rPr>
          <w:rFonts w:cs="Times New Roman"/>
        </w:rPr>
        <w:t xml:space="preserve">formula </w:t>
      </w:r>
      <w:proofErr w:type="gramEnd"/>
      <w:r>
        <w:rPr>
          <w:rFonts w:cs="Times New Roman"/>
          <w:position w:val="-14"/>
        </w:rPr>
        <w:object w:dxaOrig="1845" w:dyaOrig="450" w14:anchorId="108D3503">
          <v:shape id="_x0000_i1041" type="#_x0000_t75" style="width:92.25pt;height:22.5pt" o:ole="">
            <v:imagedata r:id="rId50" o:title=""/>
          </v:shape>
          <o:OLEObject Type="Embed" ProgID="Equation.DSMT4" ShapeID="_x0000_i1041" DrawAspect="Content" ObjectID="_1593845329" r:id="rId51"/>
        </w:object>
      </w:r>
      <w:r>
        <w:rPr>
          <w:rFonts w:cs="Times New Roman"/>
        </w:rPr>
        <w:t>.</w:t>
      </w:r>
    </w:p>
    <w:p w14:paraId="352299EB" w14:textId="77777777" w:rsidR="002C50F2" w:rsidRDefault="002C50F2" w:rsidP="002C50F2">
      <w:pPr>
        <w:spacing w:after="0"/>
        <w:rPr>
          <w:rFonts w:cs="Times New Roman"/>
        </w:rPr>
      </w:pPr>
    </w:p>
    <w:p w14:paraId="30EA95DC" w14:textId="77777777" w:rsidR="002C50F2" w:rsidRDefault="002C50F2" w:rsidP="002C50F2">
      <w:pPr>
        <w:spacing w:after="0"/>
        <w:rPr>
          <w:rFonts w:cs="Times New Roman"/>
        </w:rPr>
      </w:pPr>
      <w:r>
        <w:rPr>
          <w:rFonts w:cs="Times New Roman"/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 wp14:anchorId="13D15969" wp14:editId="163545D5">
                <wp:simplePos x="0" y="0"/>
                <wp:positionH relativeFrom="column">
                  <wp:posOffset>3278505</wp:posOffset>
                </wp:positionH>
                <wp:positionV relativeFrom="paragraph">
                  <wp:posOffset>114300</wp:posOffset>
                </wp:positionV>
                <wp:extent cx="2637155" cy="960755"/>
                <wp:effectExtent l="0" t="0" r="0" b="0"/>
                <wp:wrapSquare wrapText="bothSides"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37155" cy="960755"/>
                          <a:chOff x="0" y="0"/>
                          <a:chExt cx="2637367" cy="960967"/>
                        </a:xfrm>
                      </wpg:grpSpPr>
                      <wpg:grpSp>
                        <wpg:cNvPr id="6" name="Group 6"/>
                        <wpg:cNvGrpSpPr/>
                        <wpg:grpSpPr>
                          <a:xfrm>
                            <a:off x="287867" y="254000"/>
                            <a:ext cx="2095500" cy="706967"/>
                            <a:chOff x="0" y="0"/>
                            <a:chExt cx="2095500" cy="706967"/>
                          </a:xfrm>
                        </wpg:grpSpPr>
                        <wps:wsp>
                          <wps:cNvPr id="7" name="Straight Arrow Connector 7"/>
                          <wps:cNvCnPr/>
                          <wps:spPr>
                            <a:xfrm>
                              <a:off x="867833" y="452967"/>
                              <a:ext cx="1227667" cy="4233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" name="Straight Arrow Connector 8"/>
                          <wps:cNvCnPr/>
                          <wps:spPr>
                            <a:xfrm flipH="1" flipV="1">
                              <a:off x="0" y="0"/>
                              <a:ext cx="867410" cy="452755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" name="Arc 9"/>
                          <wps:cNvSpPr/>
                          <wps:spPr>
                            <a:xfrm>
                              <a:off x="402166" y="211667"/>
                              <a:ext cx="1007745" cy="495300"/>
                            </a:xfrm>
                            <a:prstGeom prst="arc">
                              <a:avLst>
                                <a:gd name="adj1" fmla="val 12415489"/>
                                <a:gd name="adj2" fmla="val 0"/>
                              </a:avLst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" name="Straight Arrow Connector 10"/>
                          <wps:cNvCnPr/>
                          <wps:spPr>
                            <a:xfrm flipH="1">
                              <a:off x="533400" y="249767"/>
                              <a:ext cx="110066" cy="42333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1" name="Text Box 11"/>
                        <wps:cNvSpPr txBox="1"/>
                        <wps:spPr>
                          <a:xfrm>
                            <a:off x="0" y="0"/>
                            <a:ext cx="631585" cy="24553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CA0ECF6" w14:textId="77777777" w:rsidR="009025B6" w:rsidRPr="00252CF9" w:rsidRDefault="009025B6" w:rsidP="002C50F2">
                              <w:pPr>
                                <w:rPr>
                                  <w:rFonts w:cs="Times New Roman"/>
                                </w:rPr>
                              </w:pPr>
                              <w:r w:rsidRPr="00252CF9">
                                <w:rPr>
                                  <w:rFonts w:cs="Times New Roman"/>
                                </w:rPr>
                                <w:t>Vecto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Text Box 12"/>
                        <wps:cNvSpPr txBox="1"/>
                        <wps:spPr>
                          <a:xfrm>
                            <a:off x="990600" y="189513"/>
                            <a:ext cx="546100" cy="3042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04A004A" w14:textId="77777777" w:rsidR="009025B6" w:rsidRPr="00252CF9" w:rsidRDefault="009025B6" w:rsidP="002C50F2">
                              <w:pPr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>Angl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Text Box 13"/>
                        <wps:cNvSpPr txBox="1"/>
                        <wps:spPr>
                          <a:xfrm>
                            <a:off x="2400300" y="558800"/>
                            <a:ext cx="237067" cy="24511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67BE11A" w14:textId="77777777" w:rsidR="009025B6" w:rsidRPr="00252CF9" w:rsidRDefault="009025B6" w:rsidP="002C50F2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rFonts w:cs="Times New Roman"/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3D15969" id="Group 5" o:spid="_x0000_s1137" style="position:absolute;margin-left:258.15pt;margin-top:9pt;width:207.65pt;height:75.65pt;z-index:251705344" coordsize="26373,96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">
                <v:group id="Group 6" o:spid="_x0000_s1138" style="position:absolute;left:2878;top:2540;width:20955;height:7069" coordsize="20955,70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shape id="Straight Arrow Connector 7" o:spid="_x0000_s1139" type="#_x0000_t32" style="position:absolute;left:8678;top:4529;width:12277;height:4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zKjsQAAADaAAAADwAAAGRycy9kb3ducmV2LnhtbESPQWsCMRSE7wX/Q3hCL1KzCmpZjdKK&#10;pSJI0fagt+fmubu6eVmSVNd/3whCj8PMfMNMZo2pxIWcLy0r6HUTEMSZ1SXnCn6+P15eQfiArLGy&#10;TApu5GE2bT1NMNX2yhu6bEMuIoR9igqKEOpUSp8VZNB3bU0cvaN1BkOULpfa4TXCTSX7STKUBkuO&#10;CwXWNC8oO29/jYLOu9/dzp+nwWG/WPsvt+LlWrJSz+3mbQwiUBP+w4/2UisYwf1KvAFy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fMqOxAAAANoAAAAPAAAAAAAAAAAA&#10;AAAAAKECAABkcnMvZG93bnJldi54bWxQSwUGAAAAAAQABAD5AAAAkgMAAAAA&#10;" strokecolor="black [3213]" strokeweight=".5pt">
                    <v:stroke endarrow="open" joinstyle="miter"/>
                  </v:shape>
                  <v:shape id="Straight Arrow Connector 8" o:spid="_x0000_s1140" type="#_x0000_t32" style="position:absolute;width:8674;height:4527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CSxMIAAADaAAAADwAAAGRycy9kb3ducmV2LnhtbERPTWvCQBC9F/oflin0ppuWUiW6SilI&#10;bbGgtojHITsmwexsuruNyb/vHIQeH+97vuxdozoKsfZs4GGcgSIuvK25NPD9tRpNQcWEbLHxTAYG&#10;irBc3N7MMbf+wjvq9qlUEsIxRwNVSm2udSwqchjHviUW7uSDwyQwlNoGvEi4a/Rjlj1rhzVLQ4Ut&#10;vVZUnPe/TmZs3g/DcPzoflZv27BZT58mn5OjMfd3/csMVKI+/Yuv7rU1IFvlivhBL/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OCSxMIAAADaAAAADwAAAAAAAAAAAAAA&#10;AAChAgAAZHJzL2Rvd25yZXYueG1sUEsFBgAAAAAEAAQA+QAAAJADAAAAAA==&#10;" strokecolor="black [3213]" strokeweight=".5pt">
                    <v:stroke endarrow="open" joinstyle="miter"/>
                  </v:shape>
                  <v:shape id="Arc 9" o:spid="_x0000_s1141" style="position:absolute;left:4021;top:2116;width:10078;height:4953;visibility:visible;mso-wrap-style:square;v-text-anchor:middle" coordsize="1007745,4953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H1nsIA&#10;AADaAAAADwAAAGRycy9kb3ducmV2LnhtbESPT4vCMBTE7wt+h/AEL4umuiprNUoRV7z67/5o3qbV&#10;5qU0Ubv76Y2wsMdhZn7DLFatrcSdGl86VjAcJCCIc6dLNgpOx6/+JwgfkDVWjknBD3lYLTtvC0y1&#10;e/Ce7odgRISwT1FBEUKdSunzgiz6gauJo/ftGoshysZI3eAjwm0lR0kylRZLjgsF1rQuKL8eblZB&#10;vpv+fozNMJtM9udqk1yy7ezdKNXrttkcRKA2/If/2jutYAavK/EGyO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4fWewgAAANoAAAAPAAAAAAAAAAAAAAAAAJgCAABkcnMvZG93&#10;bnJldi54bWxQSwUGAAAAAAQABAD1AAAAhwMAAAAA&#10;" path="m153468,69689nsc262203,17970,412472,-6993,562751,1697v253755,14674,444996,120375,444995,245954l503873,247650,153468,69689xem153468,69689nfc262203,17970,412472,-6993,562751,1697v253755,14674,444996,120375,444995,245954e" filled="f" strokecolor="black [3200]" strokeweight=".5pt">
                    <v:stroke joinstyle="miter"/>
                    <v:path arrowok="t" o:connecttype="custom" o:connectlocs="153468,69689;562751,1697;1007746,247651" o:connectangles="0,0,0"/>
                  </v:shape>
                  <v:shape id="Straight Arrow Connector 10" o:spid="_x0000_s1142" type="#_x0000_t32" style="position:absolute;left:5334;top:2497;width:1100;height:42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uUqcMAAADbAAAADwAAAGRycy9kb3ducmV2LnhtbESPQUvDQBCF7wX/wzKCt3aTHkRitqWk&#10;COLNKqi3MTvdhGZnw+7aJP/eOQjeZnhv3vum3s9+UFeKqQ9soNwUoIjbYHt2Bt7fntYPoFJGtjgE&#10;JgMLJdjvblY1VjZM/ErXU3ZKQjhVaKDLeay0Tm1HHtMmjMSinUP0mGWNTtuIk4T7QW+L4l577Fka&#10;Ohyp6ai9nH68gW08Tq5clrb5/nwZv9xUfoSmNObudj48gso053/z3/WzFXyhl19kAL37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SblKnDAAAA2wAAAA8AAAAAAAAAAAAA&#10;AAAAoQIAAGRycy9kb3ducmV2LnhtbFBLBQYAAAAABAAEAPkAAACRAwAAAAA=&#10;" strokecolor="black [3200]" strokeweight=".5pt">
                    <v:stroke endarrow="open" joinstyle="miter"/>
                  </v:shape>
                </v:group>
                <v:shape id="Text Box 11" o:spid="_x0000_s1143" type="#_x0000_t202" style="position:absolute;width:6315;height:24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/iQ8MA&#10;AADbAAAADwAAAGRycy9kb3ducmV2LnhtbERPS2vCQBC+F/wPyxS8FN1Y8UHqKqXUB9402tLbkJ0m&#10;wexsyK5J/PeuUOhtPr7nLFadKUVDtSssKxgNIxDEqdUFZwpOyXowB+E8ssbSMim4kYPVsve0wFjb&#10;lg/UHH0mQgi7GBXk3lexlC7NyaAb2oo4cL+2NugDrDOpa2xDuCnlaxRNpcGCQ0OOFX3klF6OV6Pg&#10;5yX73rtuc27Hk3H1uW2S2ZdOlOo/d+9vIDx1/l/8597pMH8Ej1/CAXJ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a/iQ8MAAADbAAAADwAAAAAAAAAAAAAAAACYAgAAZHJzL2Rv&#10;d25yZXYueG1sUEsFBgAAAAAEAAQA9QAAAIgDAAAAAA==&#10;" fillcolor="white [3201]" stroked="f" strokeweight=".5pt">
                  <v:textbox>
                    <w:txbxContent>
                      <w:p w14:paraId="7CA0ECF6" w14:textId="77777777" w:rsidR="009025B6" w:rsidRPr="00252CF9" w:rsidRDefault="009025B6" w:rsidP="002C50F2">
                        <w:pPr>
                          <w:rPr>
                            <w:rFonts w:cs="Times New Roman"/>
                          </w:rPr>
                        </w:pPr>
                        <w:r w:rsidRPr="00252CF9">
                          <w:rPr>
                            <w:rFonts w:cs="Times New Roman"/>
                          </w:rPr>
                          <w:t>Vector</w:t>
                        </w:r>
                      </w:p>
                    </w:txbxContent>
                  </v:textbox>
                </v:shape>
                <v:shape id="Text Box 12" o:spid="_x0000_s1144" type="#_x0000_t202" style="position:absolute;left:9906;top:1895;width:5461;height:30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khY8IA&#10;AADbAAAADwAAAGRycy9kb3ducmV2LnhtbERPTYvCMBC9C/6HMAveNN2CItUoUpBdxD2ovXibbca2&#10;bDOpTdS6v94Igrd5vM+ZLztTiyu1rrKs4HMUgSDOra64UJAd1sMpCOeRNdaWScGdHCwX/d4cE21v&#10;vKPr3hcihLBLUEHpfZNI6fKSDLqRbYgDd7KtQR9gW0jd4i2Em1rGUTSRBisODSU2lJaU/+0vRsEm&#10;Xf/g7jc20/86/dqeVs05O46VGnx0qxkIT51/i1/ubx3mx/D8JR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iSFjwgAAANsAAAAPAAAAAAAAAAAAAAAAAJgCAABkcnMvZG93&#10;bnJldi54bWxQSwUGAAAAAAQABAD1AAAAhwMAAAAA&#10;" filled="f" stroked="f" strokeweight=".5pt">
                  <v:textbox>
                    <w:txbxContent>
                      <w:p w14:paraId="204A004A" w14:textId="77777777" w:rsidR="009025B6" w:rsidRPr="00252CF9" w:rsidRDefault="009025B6" w:rsidP="002C50F2">
                        <w:pPr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>Angle</w:t>
                        </w:r>
                      </w:p>
                    </w:txbxContent>
                  </v:textbox>
                </v:shape>
                <v:shape id="Text Box 13" o:spid="_x0000_s1145" type="#_x0000_t202" style="position:absolute;left:24003;top:5588;width:2370;height:2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k6TcEA&#10;AADbAAAADwAAAGRycy9kb3ducmV2LnhtbERPTWvCQBC9C/6HZQq9mU1bKJpmI9LQ6rXqpbchO26C&#10;2dmY3cS0v94tFLzN431Ovp5sK0bqfeNYwVOSgiCunG7YKDgePhZLED4ga2wdk4If8rAu5rMcM+2u&#10;/EXjPhgRQ9hnqKAOocuk9FVNFn3iOuLInVxvMUTYG6l7vMZw28rnNH2VFhuODTV29F5Tdd4PVsH3&#10;KgyVM59bm+JlY7D8HbZDqdTjw7R5AxFoCnfxv3un4/wX+PslHiC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r5Ok3BAAAA2wAAAA8AAAAAAAAAAAAAAAAAmAIAAGRycy9kb3du&#10;cmV2LnhtbFBLBQYAAAAABAAEAPUAAACGAwAAAAA=&#10;" fillcolor="white [3201]" stroked="f" strokeweight=".5pt">
                  <v:textbox inset="0">
                    <w:txbxContent>
                      <w:p w14:paraId="767BE11A" w14:textId="77777777" w:rsidR="009025B6" w:rsidRPr="00252CF9" w:rsidRDefault="009025B6" w:rsidP="002C50F2">
                        <w:pPr>
                          <w:rPr>
                            <w:rFonts w:cs="Times New Roman"/>
                            <w:i/>
                          </w:rPr>
                        </w:pPr>
                        <w:proofErr w:type="gramStart"/>
                        <w:r>
                          <w:rPr>
                            <w:rFonts w:cs="Times New Roman"/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345EEF73" w14:textId="77777777" w:rsidR="002C50F2" w:rsidRDefault="002C50F2" w:rsidP="002C50F2">
      <w:pPr>
        <w:spacing w:after="0"/>
        <w:rPr>
          <w:rFonts w:cs="Times New Roman"/>
        </w:rPr>
      </w:pPr>
    </w:p>
    <w:p w14:paraId="3283E6D9" w14:textId="77777777" w:rsidR="002C50F2" w:rsidRPr="00874FFB" w:rsidRDefault="002C50F2" w:rsidP="002C50F2">
      <w:pPr>
        <w:spacing w:after="0"/>
        <w:rPr>
          <w:rFonts w:cs="Times New Roman"/>
        </w:rPr>
      </w:pPr>
      <w:r w:rsidRPr="0039717D">
        <w:rPr>
          <w:rFonts w:cs="Times New Roman"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3470DDA1" wp14:editId="14C4CC68">
                <wp:simplePos x="0" y="0"/>
                <wp:positionH relativeFrom="column">
                  <wp:posOffset>5193665</wp:posOffset>
                </wp:positionH>
                <wp:positionV relativeFrom="paragraph">
                  <wp:posOffset>33020</wp:posOffset>
                </wp:positionV>
                <wp:extent cx="173355" cy="249555"/>
                <wp:effectExtent l="0" t="0" r="0" b="0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3355" cy="2495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BC5943" w14:textId="77777777" w:rsidR="009025B6" w:rsidRPr="00CF4362" w:rsidRDefault="009025B6" w:rsidP="002C50F2"/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70DDA1" id="_x0000_s1146" type="#_x0000_t202" style="position:absolute;margin-left:408.95pt;margin-top:2.6pt;width:13.65pt;height:19.6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" stroked="f">
                <v:textbox inset="0,0,0,0">
                  <w:txbxContent>
                    <w:p w14:paraId="49BC5943" w14:textId="77777777" w:rsidR="009025B6" w:rsidRPr="00CF4362" w:rsidRDefault="009025B6" w:rsidP="002C50F2"/>
                  </w:txbxContent>
                </v:textbox>
              </v:shape>
            </w:pict>
          </mc:Fallback>
        </mc:AlternateContent>
      </w:r>
      <w:r>
        <w:rPr>
          <w:rFonts w:cs="Times New Roman"/>
        </w:rPr>
        <w:t xml:space="preserve">The direction of a vector is the angle between the positive 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-axis and the vector, measured in an anti-clockwise direction from the positive </w:t>
      </w:r>
      <w:r>
        <w:rPr>
          <w:rFonts w:cs="Times New Roman"/>
          <w:i/>
        </w:rPr>
        <w:t>x</w:t>
      </w:r>
      <w:r>
        <w:rPr>
          <w:rFonts w:cs="Times New Roman"/>
        </w:rPr>
        <w:t>-axis.</w:t>
      </w:r>
    </w:p>
    <w:p w14:paraId="093BE914" w14:textId="77777777" w:rsidR="002C50F2" w:rsidRDefault="002C50F2" w:rsidP="002C50F2">
      <w:pPr>
        <w:spacing w:after="0"/>
        <w:rPr>
          <w:rFonts w:cs="Times New Roman"/>
        </w:rPr>
      </w:pPr>
    </w:p>
    <w:p w14:paraId="5A695A5D" w14:textId="77777777" w:rsidR="002C50F2" w:rsidRDefault="002C50F2" w:rsidP="002C50F2">
      <w:pPr>
        <w:spacing w:after="0"/>
        <w:rPr>
          <w:rFonts w:cs="Times New Roman"/>
        </w:rPr>
      </w:pPr>
    </w:p>
    <w:p w14:paraId="3914E851" w14:textId="77777777" w:rsidR="002C50F2" w:rsidRDefault="002C50F2" w:rsidP="002C50F2">
      <w:pPr>
        <w:spacing w:after="0"/>
        <w:rPr>
          <w:rFonts w:cs="Times New Roman"/>
        </w:rPr>
      </w:pPr>
    </w:p>
    <w:p w14:paraId="72214796" w14:textId="590FA76D" w:rsidR="002C50F2" w:rsidRDefault="002C50F2" w:rsidP="002C50F2">
      <w:pPr>
        <w:spacing w:after="0"/>
        <w:rPr>
          <w:rFonts w:cs="Times New Roman"/>
        </w:rPr>
      </w:pPr>
      <w:r>
        <w:rPr>
          <w:noProof/>
          <w:lang w:eastAsia="en-GB"/>
        </w:rPr>
        <w:drawing>
          <wp:anchor distT="0" distB="0" distL="114300" distR="114300" simplePos="0" relativeHeight="251707392" behindDoc="0" locked="0" layoutInCell="1" allowOverlap="1" wp14:anchorId="79438E5B" wp14:editId="5CE27075">
            <wp:simplePos x="0" y="0"/>
            <wp:positionH relativeFrom="column">
              <wp:posOffset>4072330</wp:posOffset>
            </wp:positionH>
            <wp:positionV relativeFrom="paragraph">
              <wp:posOffset>121285</wp:posOffset>
            </wp:positionV>
            <wp:extent cx="1744345" cy="1533525"/>
            <wp:effectExtent l="0" t="0" r="8255" b="9525"/>
            <wp:wrapThrough wrapText="bothSides">
              <wp:wrapPolygon edited="0">
                <wp:start x="0" y="0"/>
                <wp:lineTo x="0" y="21466"/>
                <wp:lineTo x="21466" y="21466"/>
                <wp:lineTo x="21466" y="0"/>
                <wp:lineTo x="0" y="0"/>
              </wp:wrapPolygon>
            </wp:wrapThrough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2"/>
                    <a:srcRect l="5195"/>
                    <a:stretch/>
                  </pic:blipFill>
                  <pic:spPr bwMode="auto">
                    <a:xfrm>
                      <a:off x="0" y="0"/>
                      <a:ext cx="1744345" cy="15335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F590103" w14:textId="21D73B6E" w:rsidR="002C50F2" w:rsidRDefault="002C50F2" w:rsidP="002C50F2">
      <w:pPr>
        <w:spacing w:after="0"/>
        <w:rPr>
          <w:rFonts w:cs="Times New Roman"/>
        </w:rPr>
      </w:pPr>
      <w:r>
        <w:rPr>
          <w:rFonts w:cs="Times New Roman"/>
        </w:rPr>
        <w:t>To find the direction you can use the tan ratio for right-angled triangles.</w:t>
      </w:r>
    </w:p>
    <w:p w14:paraId="26643DE4" w14:textId="77777777" w:rsidR="002C50F2" w:rsidRDefault="002C50F2" w:rsidP="002C50F2">
      <w:pPr>
        <w:spacing w:after="0"/>
        <w:rPr>
          <w:rFonts w:cs="Times New Roman"/>
        </w:rPr>
      </w:pPr>
    </w:p>
    <w:p w14:paraId="64888044" w14:textId="2CD37187" w:rsidR="002C50F2" w:rsidRPr="002C50F2" w:rsidRDefault="002C50F2" w:rsidP="002C50F2">
      <w:pPr>
        <w:spacing w:after="0"/>
        <w:rPr>
          <w:rFonts w:cs="Times New Roman"/>
        </w:rPr>
      </w:pPr>
      <w:r w:rsidRPr="002C50F2">
        <w:rPr>
          <w:rFonts w:cs="Times New Roman"/>
        </w:rPr>
        <w:t xml:space="preserve">For example for </w:t>
      </w:r>
      <w:proofErr w:type="gramStart"/>
      <w:r w:rsidRPr="002C50F2">
        <w:rPr>
          <w:rFonts w:cs="Times New Roman"/>
        </w:rPr>
        <w:t xml:space="preserve">vector  </w:t>
      </w:r>
      <w:proofErr w:type="gramEnd"/>
      <w:r w:rsidRPr="002C50F2">
        <w:rPr>
          <w:rFonts w:cs="Times New Roman"/>
          <w:position w:val="-6"/>
        </w:rPr>
        <w:object w:dxaOrig="360" w:dyaOrig="340" w14:anchorId="208B33A2">
          <v:shape id="_x0000_i1042" type="#_x0000_t75" style="width:18pt;height:17.25pt" o:ole="">
            <v:imagedata r:id="rId53" o:title=""/>
          </v:shape>
          <o:OLEObject Type="Embed" ProgID="Equation.DSMT4" ShapeID="_x0000_i1042" DrawAspect="Content" ObjectID="_1593845330" r:id="rId54"/>
        </w:object>
      </w:r>
      <w:r w:rsidRPr="002C50F2">
        <w:rPr>
          <w:rFonts w:cs="Times New Roman"/>
        </w:rPr>
        <w:t xml:space="preserve">, the direction is </w:t>
      </w:r>
      <w:r w:rsidRPr="002C50F2">
        <w:rPr>
          <w:rFonts w:cs="Times New Roman"/>
          <w:position w:val="-14"/>
        </w:rPr>
        <w:object w:dxaOrig="1620" w:dyaOrig="400" w14:anchorId="17489257">
          <v:shape id="_x0000_i1043" type="#_x0000_t75" style="width:81pt;height:20.25pt" o:ole="">
            <v:imagedata r:id="rId55" o:title=""/>
          </v:shape>
          <o:OLEObject Type="Embed" ProgID="Equation.DSMT4" ShapeID="_x0000_i1043" DrawAspect="Content" ObjectID="_1593845331" r:id="rId56"/>
        </w:object>
      </w:r>
      <w:r>
        <w:rPr>
          <w:rFonts w:cs="Times New Roman"/>
        </w:rPr>
        <w:t>.</w:t>
      </w:r>
    </w:p>
    <w:p w14:paraId="0C9E82D8" w14:textId="77777777" w:rsidR="002C50F2" w:rsidRDefault="002C50F2" w:rsidP="002C50F2">
      <w:pPr>
        <w:spacing w:after="0"/>
        <w:rPr>
          <w:rFonts w:cs="Times New Roman"/>
        </w:rPr>
      </w:pPr>
    </w:p>
    <w:p w14:paraId="16BC812C" w14:textId="0F9591AA" w:rsidR="002C50F2" w:rsidRDefault="002C50F2" w:rsidP="002C50F2">
      <w:pPr>
        <w:spacing w:after="0"/>
        <w:rPr>
          <w:rFonts w:cs="Times New Roman"/>
        </w:rPr>
      </w:pPr>
      <w:r>
        <w:rPr>
          <w:rFonts w:cs="Times New Roman"/>
        </w:rPr>
        <w:t>You can use the formula</w:t>
      </w:r>
      <w:proofErr w:type="gramStart"/>
      <w:r>
        <w:rPr>
          <w:rFonts w:cs="Times New Roman"/>
        </w:rPr>
        <w:t xml:space="preserve">: </w:t>
      </w:r>
      <w:proofErr w:type="gramEnd"/>
      <w:r>
        <w:rPr>
          <w:rFonts w:cs="Times New Roman"/>
          <w:position w:val="-14"/>
        </w:rPr>
        <w:object w:dxaOrig="1260" w:dyaOrig="405" w14:anchorId="5622C7D4">
          <v:shape id="_x0000_i1044" type="#_x0000_t75" style="width:63pt;height:20.25pt" o:ole="">
            <v:imagedata r:id="rId57" o:title=""/>
          </v:shape>
          <o:OLEObject Type="Embed" ProgID="Equation.DSMT4" ShapeID="_x0000_i1044" DrawAspect="Content" ObjectID="_1593845332" r:id="rId58"/>
        </w:object>
      </w:r>
      <w:r>
        <w:rPr>
          <w:rFonts w:cs="Times New Roman"/>
        </w:rPr>
        <w:t xml:space="preserve">, but you need to be careful and check in which quadrant </w:t>
      </w:r>
      <w:proofErr w:type="spellStart"/>
      <w:r>
        <w:rPr>
          <w:rFonts w:cs="Times New Roman"/>
          <w:i/>
        </w:rPr>
        <w:t>a</w:t>
      </w:r>
      <w:r>
        <w:rPr>
          <w:rFonts w:cs="Times New Roman"/>
          <w:b/>
        </w:rPr>
        <w:t>i</w:t>
      </w:r>
      <w:proofErr w:type="spellEnd"/>
      <w:r>
        <w:rPr>
          <w:rFonts w:cs="Times New Roman"/>
          <w:b/>
        </w:rPr>
        <w:t xml:space="preserve"> </w:t>
      </w:r>
      <w:r>
        <w:rPr>
          <w:rFonts w:cs="Times New Roman"/>
        </w:rPr>
        <w:t xml:space="preserve">+ </w:t>
      </w:r>
      <w:proofErr w:type="spellStart"/>
      <w:r>
        <w:rPr>
          <w:rFonts w:cs="Times New Roman"/>
          <w:i/>
        </w:rPr>
        <w:t>b</w:t>
      </w:r>
      <w:r>
        <w:rPr>
          <w:rFonts w:cs="Times New Roman"/>
          <w:b/>
        </w:rPr>
        <w:t>j</w:t>
      </w:r>
      <w:proofErr w:type="spellEnd"/>
      <w:r>
        <w:rPr>
          <w:rFonts w:cs="Times New Roman"/>
        </w:rPr>
        <w:t xml:space="preserve"> lies.</w:t>
      </w:r>
      <w:r w:rsidR="00780F28">
        <w:rPr>
          <w:rFonts w:cs="Times New Roman"/>
        </w:rPr>
        <w:t xml:space="preserve"> It is always a good idea to draw a sketch of the vector to make sure that your answer is sensible.</w:t>
      </w:r>
    </w:p>
    <w:p w14:paraId="58B4313A" w14:textId="77777777" w:rsidR="002C50F2" w:rsidRDefault="002C50F2" w:rsidP="002C50F2">
      <w:pPr>
        <w:spacing w:after="0"/>
        <w:rPr>
          <w:rFonts w:cs="Times New Roman"/>
        </w:rPr>
      </w:pPr>
    </w:p>
    <w:p w14:paraId="7694A380" w14:textId="77777777" w:rsidR="00E62750" w:rsidRDefault="00E62750" w:rsidP="00860508">
      <w:pPr>
        <w:spacing w:after="0"/>
        <w:rPr>
          <w:rFonts w:cs="Times New Roman"/>
        </w:rPr>
      </w:pPr>
    </w:p>
    <w:p w14:paraId="3F515212" w14:textId="77777777" w:rsidR="00E62750" w:rsidRDefault="00E62750" w:rsidP="00860508">
      <w:pPr>
        <w:spacing w:after="0"/>
        <w:rPr>
          <w:rFonts w:cs="Times New Roman"/>
        </w:rPr>
      </w:pPr>
    </w:p>
    <w:p w14:paraId="7801E685" w14:textId="77777777" w:rsidR="00780F28" w:rsidRDefault="00780F28" w:rsidP="00860508">
      <w:pPr>
        <w:spacing w:after="0"/>
        <w:rPr>
          <w:rFonts w:cs="Times New Roman"/>
        </w:rPr>
      </w:pPr>
    </w:p>
    <w:p w14:paraId="7BF56C42" w14:textId="77777777" w:rsidR="00780F28" w:rsidRDefault="00780F28" w:rsidP="00860508">
      <w:pPr>
        <w:spacing w:after="0"/>
        <w:rPr>
          <w:rFonts w:cs="Times New Roman"/>
        </w:rPr>
      </w:pPr>
    </w:p>
    <w:p w14:paraId="2265418C" w14:textId="2A64C2DF" w:rsidR="00E62750" w:rsidRDefault="00E62750" w:rsidP="00860508">
      <w:pPr>
        <w:spacing w:after="0"/>
        <w:rPr>
          <w:rFonts w:cs="Times New Roman"/>
          <w:b/>
        </w:rPr>
      </w:pPr>
      <w:r>
        <w:rPr>
          <w:rFonts w:cs="Times New Roman"/>
          <w:b/>
        </w:rPr>
        <w:lastRenderedPageBreak/>
        <w:t>Magnitude–direction form of a vector</w:t>
      </w:r>
    </w:p>
    <w:p w14:paraId="539C937E" w14:textId="08D553F4" w:rsidR="00E62750" w:rsidRDefault="00E62750" w:rsidP="00E62750">
      <w:pPr>
        <w:rPr>
          <w:rFonts w:cs="Times New Roman"/>
        </w:rPr>
      </w:pPr>
      <w:r>
        <w:rPr>
          <w:rFonts w:cs="Times New Roman"/>
        </w:rPr>
        <w:t>As well as component form, you</w:t>
      </w:r>
      <w:r w:rsidRPr="00446E55">
        <w:rPr>
          <w:rFonts w:cs="Times New Roman"/>
        </w:rPr>
        <w:t xml:space="preserve"> can</w:t>
      </w:r>
      <w:r>
        <w:rPr>
          <w:rFonts w:cs="Times New Roman"/>
        </w:rPr>
        <w:t xml:space="preserve"> also express a vector in magnitude-direction form. </w:t>
      </w:r>
    </w:p>
    <w:p w14:paraId="22486641" w14:textId="26E213F3" w:rsidR="001B2CCD" w:rsidRDefault="00780F28" w:rsidP="00E62750">
      <w:pPr>
        <w:rPr>
          <w:rFonts w:cs="Times New Roman"/>
        </w:rPr>
      </w:pPr>
      <w:r>
        <w:rPr>
          <w:noProof/>
          <w:lang w:eastAsia="en-GB"/>
        </w:rPr>
        <w:drawing>
          <wp:anchor distT="0" distB="0" distL="114300" distR="114300" simplePos="0" relativeHeight="251708416" behindDoc="0" locked="0" layoutInCell="1" allowOverlap="1" wp14:anchorId="675CF583" wp14:editId="76012350">
            <wp:simplePos x="0" y="0"/>
            <wp:positionH relativeFrom="column">
              <wp:posOffset>3086100</wp:posOffset>
            </wp:positionH>
            <wp:positionV relativeFrom="paragraph">
              <wp:posOffset>170815</wp:posOffset>
            </wp:positionV>
            <wp:extent cx="1962150" cy="1826260"/>
            <wp:effectExtent l="0" t="0" r="0" b="2540"/>
            <wp:wrapThrough wrapText="bothSides">
              <wp:wrapPolygon edited="0">
                <wp:start x="0" y="0"/>
                <wp:lineTo x="0" y="21405"/>
                <wp:lineTo x="21390" y="21405"/>
                <wp:lineTo x="21390" y="0"/>
                <wp:lineTo x="0" y="0"/>
              </wp:wrapPolygon>
            </wp:wrapThrough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8262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DCA9AA4" w14:textId="5EF615F5" w:rsidR="00E62750" w:rsidRDefault="00E62750" w:rsidP="00E62750">
      <w:pPr>
        <w:rPr>
          <w:rFonts w:cs="Times New Roman"/>
        </w:rPr>
      </w:pPr>
      <w:r>
        <w:rPr>
          <w:rFonts w:cs="Times New Roman"/>
        </w:rPr>
        <w:t xml:space="preserve">The diagram shows the vector </w:t>
      </w:r>
      <w:r w:rsidR="00780F28">
        <w:rPr>
          <w:rFonts w:cs="Times New Roman"/>
        </w:rPr>
        <w:t>–</w:t>
      </w:r>
      <w:r>
        <w:rPr>
          <w:rFonts w:cs="Times New Roman"/>
        </w:rPr>
        <w:t>2</w:t>
      </w:r>
      <w:r>
        <w:rPr>
          <w:rFonts w:cs="Times New Roman"/>
          <w:b/>
        </w:rPr>
        <w:t>i</w:t>
      </w:r>
      <w:r>
        <w:rPr>
          <w:rFonts w:cs="Times New Roman"/>
        </w:rPr>
        <w:t xml:space="preserve"> + 3</w:t>
      </w:r>
      <w:r>
        <w:rPr>
          <w:rFonts w:cs="Times New Roman"/>
          <w:b/>
        </w:rPr>
        <w:t xml:space="preserve">j </w:t>
      </w:r>
      <w:r w:rsidRPr="00AD73AD">
        <w:rPr>
          <w:rFonts w:cs="Times New Roman"/>
        </w:rPr>
        <w:t xml:space="preserve">and </w:t>
      </w:r>
      <w:r>
        <w:rPr>
          <w:rFonts w:cs="Times New Roman"/>
        </w:rPr>
        <w:br/>
      </w:r>
      <w:r w:rsidR="00780F28">
        <w:rPr>
          <w:rFonts w:cs="Times New Roman"/>
        </w:rPr>
        <w:br/>
      </w:r>
      <w:r>
        <w:rPr>
          <w:rFonts w:cs="Times New Roman"/>
        </w:rPr>
        <w:t>you</w:t>
      </w:r>
      <w:r w:rsidRPr="00AD73AD">
        <w:rPr>
          <w:rFonts w:cs="Times New Roman"/>
        </w:rPr>
        <w:t xml:space="preserve"> can calculate its direction and its magnitude.</w:t>
      </w:r>
    </w:p>
    <w:p w14:paraId="723225EC" w14:textId="2DF482A7" w:rsidR="001B2CCD" w:rsidRDefault="001B2CCD" w:rsidP="001B2CCD">
      <w:pPr>
        <w:tabs>
          <w:tab w:val="left" w:pos="2268"/>
        </w:tabs>
        <w:spacing w:after="0"/>
        <w:rPr>
          <w:rFonts w:cs="Times New Roman"/>
        </w:rPr>
      </w:pPr>
    </w:p>
    <w:p w14:paraId="646135CC" w14:textId="5A8792C5" w:rsidR="001B2CCD" w:rsidRPr="00AD73AD" w:rsidRDefault="00780F28" w:rsidP="00E62750">
      <w:pPr>
        <w:rPr>
          <w:rFonts w:cs="Times New Roman"/>
        </w:rPr>
      </w:pPr>
      <w:r>
        <w:rPr>
          <w:rFonts w:cs="Times New Roman"/>
        </w:rPr>
        <w:tab/>
      </w:r>
      <w:r w:rsidRPr="00780F28">
        <w:rPr>
          <w:rFonts w:cs="Times New Roman"/>
          <w:position w:val="-12"/>
        </w:rPr>
        <w:object w:dxaOrig="2659" w:dyaOrig="420" w14:anchorId="54ED18AE">
          <v:shape id="_x0000_i1045" type="#_x0000_t75" style="width:132.75pt;height:21pt" o:ole="">
            <v:imagedata r:id="rId60" o:title=""/>
          </v:shape>
          <o:OLEObject Type="Embed" ProgID="Equation.DSMT4" ShapeID="_x0000_i1045" DrawAspect="Content" ObjectID="_1593845333" r:id="rId61"/>
        </w:object>
      </w:r>
    </w:p>
    <w:p w14:paraId="627D0B94" w14:textId="6D9C08A0" w:rsidR="001B2CCD" w:rsidRDefault="001B2CCD" w:rsidP="00E62750">
      <w:pPr>
        <w:spacing w:after="0"/>
        <w:rPr>
          <w:rFonts w:cs="Times New Roman"/>
        </w:rPr>
      </w:pPr>
    </w:p>
    <w:p w14:paraId="7DD52BD8" w14:textId="0F267300" w:rsidR="001B2CCD" w:rsidRDefault="001B2CCD" w:rsidP="00E62750">
      <w:pPr>
        <w:spacing w:after="0"/>
        <w:rPr>
          <w:rFonts w:cs="Times New Roman"/>
        </w:rPr>
      </w:pPr>
      <w:r>
        <w:rPr>
          <w:rFonts w:cs="Times New Roman"/>
        </w:rPr>
        <w:t xml:space="preserve">To find the direction, </w:t>
      </w:r>
      <w:r w:rsidRPr="001B2CCD">
        <w:rPr>
          <w:rFonts w:cs="Times New Roman"/>
          <w:i/>
        </w:rPr>
        <w:t>θ</w:t>
      </w:r>
      <w:r>
        <w:rPr>
          <w:rFonts w:cs="Times New Roman"/>
        </w:rPr>
        <w:t>, use the tan ratio.</w:t>
      </w:r>
    </w:p>
    <w:p w14:paraId="0AFC4D96" w14:textId="3548ABAF" w:rsidR="00780F28" w:rsidRDefault="00780F28" w:rsidP="00E62750">
      <w:pPr>
        <w:spacing w:after="0"/>
        <w:rPr>
          <w:rFonts w:cs="Times New Roman"/>
        </w:rPr>
      </w:pP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780F28">
        <w:rPr>
          <w:rFonts w:cs="Times New Roman"/>
          <w:position w:val="-42"/>
        </w:rPr>
        <w:object w:dxaOrig="1800" w:dyaOrig="1080" w14:anchorId="4EC462BD">
          <v:shape id="_x0000_i1046" type="#_x0000_t75" style="width:90pt;height:54pt" o:ole="">
            <v:imagedata r:id="rId62" o:title=""/>
          </v:shape>
          <o:OLEObject Type="Embed" ProgID="Equation.DSMT4" ShapeID="_x0000_i1046" DrawAspect="Content" ObjectID="_1593845334" r:id="rId63"/>
        </w:object>
      </w:r>
    </w:p>
    <w:p w14:paraId="48CE8FB3" w14:textId="376B953A" w:rsidR="00780F28" w:rsidRDefault="00780F28" w:rsidP="00E62750">
      <w:pPr>
        <w:spacing w:after="0"/>
        <w:rPr>
          <w:rFonts w:cs="Times New Roman"/>
        </w:rPr>
      </w:pPr>
      <w:proofErr w:type="gramStart"/>
      <w:r>
        <w:rPr>
          <w:rFonts w:cs="Times New Roman"/>
        </w:rPr>
        <w:t>or</w:t>
      </w:r>
      <w:proofErr w:type="gramEnd"/>
    </w:p>
    <w:p w14:paraId="2E31B024" w14:textId="3FEF3BB4" w:rsidR="00780F28" w:rsidRDefault="00780F28" w:rsidP="00E62750">
      <w:pPr>
        <w:spacing w:after="0"/>
        <w:rPr>
          <w:rFonts w:cs="Times New Roman"/>
        </w:rPr>
      </w:pPr>
      <w:r>
        <w:rPr>
          <w:rFonts w:cs="Times New Roman"/>
        </w:rPr>
        <w:tab/>
      </w:r>
      <w:r w:rsidRPr="00780F28">
        <w:rPr>
          <w:rFonts w:cs="Times New Roman"/>
          <w:position w:val="-30"/>
        </w:rPr>
        <w:object w:dxaOrig="1700" w:dyaOrig="720" w14:anchorId="433F32D0">
          <v:shape id="_x0000_i1047" type="#_x0000_t75" style="width:84.75pt;height:36pt" o:ole="">
            <v:imagedata r:id="rId64" o:title=""/>
          </v:shape>
          <o:OLEObject Type="Embed" ProgID="Equation.DSMT4" ShapeID="_x0000_i1047" DrawAspect="Content" ObjectID="_1593845335" r:id="rId65"/>
        </w:object>
      </w:r>
    </w:p>
    <w:p w14:paraId="07200F33" w14:textId="4909F8EA" w:rsidR="00780F28" w:rsidRDefault="00780F28" w:rsidP="00E62750">
      <w:pPr>
        <w:spacing w:after="0"/>
        <w:rPr>
          <w:rFonts w:cs="Times New Roman"/>
        </w:rPr>
      </w:pPr>
    </w:p>
    <w:p w14:paraId="044F160C" w14:textId="729E1DEC" w:rsidR="00E62750" w:rsidRDefault="00E62750" w:rsidP="00E62750">
      <w:pPr>
        <w:spacing w:after="0"/>
        <w:rPr>
          <w:rFonts w:cs="Times New Roman"/>
        </w:rPr>
      </w:pPr>
      <w:r>
        <w:rPr>
          <w:rFonts w:cs="Times New Roman"/>
        </w:rPr>
        <w:t xml:space="preserve">The magnitude-direction form of the vector </w:t>
      </w:r>
      <w:proofErr w:type="gramStart"/>
      <w:r>
        <w:rPr>
          <w:rFonts w:cs="Times New Roman"/>
        </w:rPr>
        <w:t xml:space="preserve">is </w:t>
      </w:r>
      <w:proofErr w:type="gramEnd"/>
      <w:r w:rsidR="00780F28">
        <w:rPr>
          <w:rFonts w:cs="Times New Roman"/>
          <w:position w:val="-18"/>
        </w:rPr>
        <w:object w:dxaOrig="1240" w:dyaOrig="460" w14:anchorId="545E3EA5">
          <v:shape id="_x0000_i1048" type="#_x0000_t75" style="width:62.25pt;height:23.25pt" o:ole="">
            <v:imagedata r:id="rId66" o:title=""/>
          </v:shape>
          <o:OLEObject Type="Embed" ProgID="Equation.DSMT4" ShapeID="_x0000_i1048" DrawAspect="Content" ObjectID="_1593845336" r:id="rId67"/>
        </w:object>
      </w:r>
      <w:r w:rsidR="00780F28">
        <w:rPr>
          <w:rFonts w:cs="Times New Roman"/>
        </w:rPr>
        <w:t>.</w:t>
      </w:r>
    </w:p>
    <w:p w14:paraId="3E93691B" w14:textId="6CA35972" w:rsidR="00860508" w:rsidRDefault="00860508" w:rsidP="00860508">
      <w:pPr>
        <w:spacing w:after="0"/>
        <w:rPr>
          <w:rFonts w:cs="Times New Roman"/>
        </w:rPr>
      </w:pPr>
    </w:p>
    <w:p w14:paraId="4684D24C" w14:textId="77777777" w:rsidR="00860508" w:rsidRDefault="00860508" w:rsidP="00860508">
      <w:pPr>
        <w:spacing w:after="0"/>
        <w:rPr>
          <w:rFonts w:cs="Times New Roman"/>
        </w:rPr>
      </w:pPr>
    </w:p>
    <w:p w14:paraId="10D6B3B2" w14:textId="27B2CD17" w:rsidR="00915875" w:rsidRDefault="009025B6">
      <w:pPr>
        <w:rPr>
          <w:b/>
          <w:sz w:val="32"/>
        </w:rPr>
      </w:pPr>
      <w:r>
        <w:rPr>
          <w:b/>
          <w:noProof/>
          <w:sz w:val="32"/>
          <w:lang w:eastAsia="en-GB"/>
        </w:rPr>
        <mc:AlternateContent>
          <mc:Choice Requires="wpg">
            <w:drawing>
              <wp:anchor distT="0" distB="0" distL="114300" distR="114300" simplePos="0" relativeHeight="251714560" behindDoc="0" locked="0" layoutInCell="1" allowOverlap="1" wp14:anchorId="1172C5CC" wp14:editId="003080E2">
                <wp:simplePos x="0" y="0"/>
                <wp:positionH relativeFrom="column">
                  <wp:posOffset>3803455</wp:posOffset>
                </wp:positionH>
                <wp:positionV relativeFrom="paragraph">
                  <wp:posOffset>352004</wp:posOffset>
                </wp:positionV>
                <wp:extent cx="1586865" cy="1283335"/>
                <wp:effectExtent l="0" t="0" r="0" b="0"/>
                <wp:wrapNone/>
                <wp:docPr id="19" name="Group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86865" cy="1283335"/>
                          <a:chOff x="0" y="0"/>
                          <a:chExt cx="1586865" cy="1283335"/>
                        </a:xfrm>
                      </wpg:grpSpPr>
                      <pic:pic xmlns:pic="http://schemas.openxmlformats.org/drawingml/2006/picture">
                        <pic:nvPicPr>
                          <pic:cNvPr id="615" name="Picture 615"/>
                          <pic:cNvPicPr>
                            <a:picLocks noChangeAspect="1"/>
                          </pic:cNvPicPr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6865" cy="128333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Text Box 18"/>
                        <wps:cNvSpPr txBox="1"/>
                        <wps:spPr>
                          <a:xfrm>
                            <a:off x="168295" y="129026"/>
                            <a:ext cx="224393" cy="26366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3342959" w14:textId="3205EF95" w:rsidR="009025B6" w:rsidRPr="009025B6" w:rsidRDefault="009025B6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 w:rsidRPr="009025B6">
                                <w:rPr>
                                  <w:i/>
                                  <w:sz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172C5CC" id="Group 19" o:spid="_x0000_s1147" style="position:absolute;margin-left:299.5pt;margin-top:27.7pt;width:124.95pt;height:101.05pt;z-index:251714560" coordsize="15868,1283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">
                <v:shape id="Picture 615" o:spid="_x0000_s1148" type="#_x0000_t75" style="position:absolute;width:15868;height:1283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ZFne/FAAAA3AAAAA8AAABkcnMvZG93bnJldi54bWxEj0FrwkAUhO9C/8PyCr3pJqWVEl2lJBXq&#10;UeOh3h7ZZzaYfRt2t5r6691CocdhZr5hluvR9uJCPnSOFeSzDARx43THrYJDvZm+gQgRWWPvmBT8&#10;UID16mGyxEK7K+/oso+tSBAOBSowMQ6FlKExZDHM3ECcvJPzFmOSvpXa4zXBbS+fs2wuLXacFgwO&#10;VBpqzvtvq+Claj++6rHKs3xbbrqt3936o1Hq6XF8X4CINMb/8F/7UyuY56/weyYdAbm6A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WRZ3vxQAAANwAAAAPAAAAAAAAAAAAAAAA&#10;AJ8CAABkcnMvZG93bnJldi54bWxQSwUGAAAAAAQABAD3AAAAkQMAAAAA&#10;">
                  <v:imagedata r:id="rId69" o:title=""/>
                  <v:path arrowok="t"/>
                </v:shape>
                <v:shape id="Text Box 18" o:spid="_x0000_s1149" type="#_x0000_t202" style="position:absolute;left:1682;top:1290;width:2244;height:26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EWic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IGV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YRaJxQAAANsAAAAPAAAAAAAAAAAAAAAAAJgCAABkcnMv&#10;ZG93bnJldi54bWxQSwUGAAAAAAQABAD1AAAAigMAAAAA&#10;" filled="f" stroked="f" strokeweight=".5pt">
                  <v:textbox>
                    <w:txbxContent>
                      <w:p w14:paraId="43342959" w14:textId="3205EF95" w:rsidR="009025B6" w:rsidRPr="009025B6" w:rsidRDefault="009025B6">
                        <w:pPr>
                          <w:rPr>
                            <w:i/>
                            <w:sz w:val="20"/>
                          </w:rPr>
                        </w:pPr>
                        <w:r w:rsidRPr="009025B6">
                          <w:rPr>
                            <w:i/>
                            <w:sz w:val="20"/>
                          </w:rPr>
                          <w:t>P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E63B770" w14:textId="3868F9B1" w:rsidR="00F11D5F" w:rsidRPr="000F1EA2" w:rsidRDefault="00F11D5F" w:rsidP="00E11F7F">
      <w:pPr>
        <w:pStyle w:val="Qheading"/>
      </w:pPr>
      <w:r w:rsidRPr="000F1EA2">
        <w:t>Examples</w:t>
      </w:r>
      <w:r w:rsidR="00534DF6" w:rsidRPr="00534DF6">
        <w:rPr>
          <w:noProof/>
          <w:lang w:eastAsia="en-GB"/>
        </w:rPr>
        <w:t xml:space="preserve"> </w:t>
      </w:r>
    </w:p>
    <w:p w14:paraId="1CDECB18" w14:textId="6BED3334" w:rsidR="0067773C" w:rsidRPr="0067773C" w:rsidRDefault="00F11D5F" w:rsidP="0067773C">
      <w:pPr>
        <w:pStyle w:val="Example"/>
        <w:tabs>
          <w:tab w:val="left" w:pos="1843"/>
        </w:tabs>
        <w:ind w:left="1330" w:hanging="1330"/>
        <w:rPr>
          <w:b/>
        </w:rPr>
      </w:pPr>
      <w:r>
        <w:rPr>
          <w:b/>
        </w:rPr>
        <w:t>Example 1</w:t>
      </w:r>
      <w:r w:rsidR="0067773C">
        <w:rPr>
          <w:b/>
        </w:rPr>
        <w:tab/>
      </w:r>
      <w:r w:rsidR="0067773C" w:rsidRPr="000F562B">
        <w:rPr>
          <w:rFonts w:cs="Times New Roman"/>
          <w:b/>
        </w:rPr>
        <w:t>(a)</w:t>
      </w:r>
      <w:r w:rsidR="0067773C">
        <w:rPr>
          <w:rFonts w:cs="Times New Roman"/>
          <w:b/>
        </w:rPr>
        <w:tab/>
      </w:r>
      <w:r w:rsidR="0067773C" w:rsidRPr="00C87D85">
        <w:rPr>
          <w:rFonts w:cs="Times New Roman"/>
        </w:rPr>
        <w:t>Express vector</w:t>
      </w:r>
      <w:r w:rsidR="0067773C" w:rsidRPr="00C87D85">
        <w:rPr>
          <w:rFonts w:cs="Times New Roman"/>
          <w:position w:val="-10"/>
        </w:rPr>
        <w:object w:dxaOrig="380" w:dyaOrig="380" w14:anchorId="75310D21">
          <v:shape id="_x0000_i1049" type="#_x0000_t75" style="width:18.75pt;height:18.75pt" o:ole="">
            <v:imagedata r:id="rId70" o:title=""/>
          </v:shape>
          <o:OLEObject Type="Embed" ProgID="Equation.DSMT4" ShapeID="_x0000_i1049" DrawAspect="Content" ObjectID="_1593845337" r:id="rId71"/>
        </w:object>
      </w:r>
      <w:r w:rsidR="0067773C" w:rsidRPr="00C87D85">
        <w:rPr>
          <w:rFonts w:cs="Times New Roman"/>
        </w:rPr>
        <w:t xml:space="preserve">in terms of </w:t>
      </w:r>
      <w:proofErr w:type="spellStart"/>
      <w:r w:rsidR="0067773C" w:rsidRPr="00C87D85">
        <w:rPr>
          <w:rFonts w:cs="Times New Roman"/>
          <w:b/>
        </w:rPr>
        <w:t>i</w:t>
      </w:r>
      <w:proofErr w:type="spellEnd"/>
      <w:r w:rsidR="0067773C" w:rsidRPr="00C87D85">
        <w:rPr>
          <w:rFonts w:cs="Times New Roman"/>
          <w:b/>
        </w:rPr>
        <w:t xml:space="preserve"> </w:t>
      </w:r>
      <w:r w:rsidR="0067773C" w:rsidRPr="00C87D85">
        <w:rPr>
          <w:rFonts w:cs="Times New Roman"/>
        </w:rPr>
        <w:t>and</w:t>
      </w:r>
      <w:r w:rsidR="0067773C" w:rsidRPr="00C87D85">
        <w:rPr>
          <w:rFonts w:cs="Times New Roman"/>
          <w:b/>
        </w:rPr>
        <w:t xml:space="preserve"> j</w:t>
      </w:r>
      <w:proofErr w:type="gramStart"/>
      <w:r w:rsidR="0067773C" w:rsidRPr="00C87D85">
        <w:rPr>
          <w:rFonts w:cs="Times New Roman"/>
        </w:rPr>
        <w:t>.</w:t>
      </w:r>
      <w:proofErr w:type="gramEnd"/>
      <w:r w:rsidR="0067773C">
        <w:rPr>
          <w:rFonts w:cs="Times New Roman"/>
        </w:rPr>
        <w:br/>
      </w:r>
      <w:r w:rsidR="0067773C" w:rsidRPr="000F562B">
        <w:rPr>
          <w:rFonts w:cs="Times New Roman"/>
          <w:b/>
        </w:rPr>
        <w:t>(b)</w:t>
      </w:r>
      <w:r w:rsidR="0067773C">
        <w:rPr>
          <w:rFonts w:cs="Times New Roman"/>
          <w:b/>
        </w:rPr>
        <w:tab/>
      </w:r>
      <w:r w:rsidR="0067773C" w:rsidRPr="00C87D85">
        <w:rPr>
          <w:rFonts w:cs="Times New Roman"/>
        </w:rPr>
        <w:t>Express vector</w:t>
      </w:r>
      <w:r w:rsidR="0067773C" w:rsidRPr="00C87D85">
        <w:rPr>
          <w:rFonts w:cs="Times New Roman"/>
          <w:position w:val="-10"/>
        </w:rPr>
        <w:object w:dxaOrig="380" w:dyaOrig="380" w14:anchorId="75D19B01">
          <v:shape id="_x0000_i1050" type="#_x0000_t75" style="width:18.75pt;height:18.75pt" o:ole="">
            <v:imagedata r:id="rId70" o:title=""/>
          </v:shape>
          <o:OLEObject Type="Embed" ProgID="Equation.DSMT4" ShapeID="_x0000_i1050" DrawAspect="Content" ObjectID="_1593845338" r:id="rId72"/>
        </w:object>
      </w:r>
      <w:r w:rsidR="0067773C" w:rsidRPr="00C87D85">
        <w:rPr>
          <w:rFonts w:cs="Times New Roman"/>
        </w:rPr>
        <w:t xml:space="preserve"> as a column vector.</w:t>
      </w:r>
      <w:r w:rsidR="0067773C">
        <w:rPr>
          <w:rFonts w:cs="Times New Roman"/>
        </w:rPr>
        <w:br/>
      </w:r>
      <w:r w:rsidR="0067773C" w:rsidRPr="000F562B">
        <w:rPr>
          <w:rFonts w:cs="Times New Roman"/>
          <w:b/>
        </w:rPr>
        <w:t>(c)</w:t>
      </w:r>
      <w:r w:rsidR="0067773C">
        <w:rPr>
          <w:rFonts w:cs="Times New Roman"/>
          <w:b/>
        </w:rPr>
        <w:tab/>
      </w:r>
      <w:proofErr w:type="gramStart"/>
      <w:r w:rsidR="0067773C" w:rsidRPr="00C87D85">
        <w:rPr>
          <w:rFonts w:cs="Times New Roman"/>
        </w:rPr>
        <w:t xml:space="preserve">Find </w:t>
      </w:r>
      <w:proofErr w:type="gramEnd"/>
      <w:r w:rsidR="0067773C" w:rsidRPr="00C87D85">
        <w:rPr>
          <w:rFonts w:cs="Times New Roman"/>
          <w:position w:val="-18"/>
        </w:rPr>
        <w:object w:dxaOrig="460" w:dyaOrig="480" w14:anchorId="0534647C">
          <v:shape id="_x0000_i1051" type="#_x0000_t75" style="width:22.5pt;height:24pt" o:ole="">
            <v:imagedata r:id="rId73" o:title=""/>
          </v:shape>
          <o:OLEObject Type="Embed" ProgID="Equation.DSMT4" ShapeID="_x0000_i1051" DrawAspect="Content" ObjectID="_1593845339" r:id="rId74"/>
        </w:object>
      </w:r>
      <w:r w:rsidR="0067773C">
        <w:rPr>
          <w:rFonts w:cs="Times New Roman"/>
        </w:rPr>
        <w:t>.</w:t>
      </w:r>
    </w:p>
    <w:p w14:paraId="33FC8BFB" w14:textId="77777777" w:rsidR="0067773C" w:rsidRDefault="0067773C" w:rsidP="0067773C">
      <w:pPr>
        <w:pStyle w:val="Examplefollow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3615C8" w14:paraId="382661BD" w14:textId="77777777" w:rsidTr="00534DF6">
        <w:trPr>
          <w:trHeight w:val="2289"/>
        </w:trPr>
        <w:tc>
          <w:tcPr>
            <w:tcW w:w="3827" w:type="dxa"/>
          </w:tcPr>
          <w:p w14:paraId="5A25E622" w14:textId="1EFA9EBA" w:rsidR="0067773C" w:rsidRDefault="0067773C" w:rsidP="0067773C">
            <w:pPr>
              <w:pStyle w:val="Exampleline1"/>
            </w:pPr>
            <w:r w:rsidRPr="000F562B">
              <w:rPr>
                <w:b/>
              </w:rPr>
              <w:t>(a)</w:t>
            </w:r>
            <w:r>
              <w:rPr>
                <w:b/>
              </w:rPr>
              <w:tab/>
            </w:r>
            <w:r w:rsidRPr="0067773C">
              <w:rPr>
                <w:position w:val="-10"/>
              </w:rPr>
              <w:object w:dxaOrig="1160" w:dyaOrig="380" w14:anchorId="46AF9715">
                <v:shape id="_x0000_i1052" type="#_x0000_t75" style="width:57.75pt;height:18.75pt" o:ole="">
                  <v:imagedata r:id="rId75" o:title=""/>
                </v:shape>
                <o:OLEObject Type="Embed" ProgID="Equation.DSMT4" ShapeID="_x0000_i1052" DrawAspect="Content" ObjectID="_1593845340" r:id="rId76"/>
              </w:object>
            </w:r>
            <w:r w:rsidRPr="00C87D85">
              <w:t xml:space="preserve">    </w:t>
            </w:r>
          </w:p>
          <w:p w14:paraId="7AFA9B76" w14:textId="72634964" w:rsidR="0067773C" w:rsidRPr="00C87D85" w:rsidRDefault="0067773C" w:rsidP="0067773C">
            <w:pPr>
              <w:pStyle w:val="Exampleline1"/>
            </w:pPr>
            <w:r w:rsidRPr="000F562B">
              <w:rPr>
                <w:b/>
              </w:rPr>
              <w:t>(b)</w:t>
            </w:r>
            <w:r>
              <w:rPr>
                <w:b/>
              </w:rPr>
              <w:tab/>
            </w:r>
            <w:r w:rsidRPr="0067773C">
              <w:rPr>
                <w:position w:val="-28"/>
              </w:rPr>
              <w:object w:dxaOrig="1040" w:dyaOrig="680" w14:anchorId="5943D2E6">
                <v:shape id="_x0000_i1053" type="#_x0000_t75" style="width:51.75pt;height:33.75pt" o:ole="">
                  <v:imagedata r:id="rId77" o:title=""/>
                </v:shape>
                <o:OLEObject Type="Embed" ProgID="Equation.DSMT4" ShapeID="_x0000_i1053" DrawAspect="Content" ObjectID="_1593845341" r:id="rId78"/>
              </w:object>
            </w:r>
          </w:p>
          <w:p w14:paraId="7B2AFA65" w14:textId="4E8231CD" w:rsidR="0067773C" w:rsidRPr="00C87D85" w:rsidRDefault="0067773C" w:rsidP="0067773C">
            <w:pPr>
              <w:pStyle w:val="Exampleline1"/>
            </w:pPr>
            <w:r w:rsidRPr="000F562B">
              <w:rPr>
                <w:b/>
              </w:rPr>
              <w:t>(c)</w:t>
            </w:r>
            <w:r>
              <w:rPr>
                <w:b/>
              </w:rPr>
              <w:tab/>
            </w:r>
            <w:r w:rsidRPr="0067773C">
              <w:rPr>
                <w:position w:val="-18"/>
              </w:rPr>
              <w:object w:dxaOrig="2360" w:dyaOrig="520" w14:anchorId="19FEAC55">
                <v:shape id="_x0000_i1054" type="#_x0000_t75" style="width:117.75pt;height:25.5pt" o:ole="">
                  <v:imagedata r:id="rId79" o:title=""/>
                </v:shape>
                <o:OLEObject Type="Embed" ProgID="Equation.DSMT4" ShapeID="_x0000_i1054" DrawAspect="Content" ObjectID="_1593845342" r:id="rId80"/>
              </w:object>
            </w:r>
          </w:p>
          <w:p w14:paraId="5DA5C7B3" w14:textId="2E90456D" w:rsidR="003615C8" w:rsidRDefault="003615C8" w:rsidP="00F86B0E">
            <w:pPr>
              <w:pStyle w:val="Example"/>
            </w:pPr>
          </w:p>
        </w:tc>
        <w:tc>
          <w:tcPr>
            <w:tcW w:w="3776" w:type="dxa"/>
          </w:tcPr>
          <w:p w14:paraId="1622CE2F" w14:textId="77777777" w:rsidR="0067773C" w:rsidRPr="00F1389C" w:rsidRDefault="0067773C" w:rsidP="0067773C">
            <w:pPr>
              <w:pStyle w:val="Exampleline1"/>
            </w:pPr>
            <w:r>
              <w:t>You can see this as 5 steps to the right and 2 steps down.</w:t>
            </w:r>
          </w:p>
          <w:p w14:paraId="2D76C345" w14:textId="77777777" w:rsidR="00D71BAF" w:rsidRPr="007F0160" w:rsidRDefault="00D71BAF" w:rsidP="0067773C">
            <w:pPr>
              <w:pStyle w:val="Exampleline1"/>
            </w:pPr>
          </w:p>
          <w:p w14:paraId="6DF59431" w14:textId="77777777" w:rsidR="003615C8" w:rsidRDefault="003615C8" w:rsidP="0067773C">
            <w:pPr>
              <w:pStyle w:val="Exampleline1"/>
            </w:pPr>
          </w:p>
          <w:p w14:paraId="11064233" w14:textId="0C9A3556" w:rsidR="0067773C" w:rsidRPr="007F0160" w:rsidRDefault="0067773C" w:rsidP="0067773C">
            <w:pPr>
              <w:pStyle w:val="Exampleline1"/>
            </w:pPr>
            <w:r>
              <w:t xml:space="preserve">You can use Pythagoras’ theorem </w:t>
            </w:r>
            <w:r>
              <w:br/>
              <w:t xml:space="preserve">or </w:t>
            </w:r>
            <w:r w:rsidRPr="005106CD">
              <w:rPr>
                <w:rFonts w:cs="Times New Roman"/>
                <w:position w:val="-12"/>
              </w:rPr>
              <w:object w:dxaOrig="1760" w:dyaOrig="440" w14:anchorId="06CB8CB0">
                <v:shape id="_x0000_i1055" type="#_x0000_t75" style="width:87.75pt;height:21.75pt" o:ole="">
                  <v:imagedata r:id="rId81" o:title=""/>
                </v:shape>
                <o:OLEObject Type="Embed" ProgID="Equation.DSMT4" ShapeID="_x0000_i1055" DrawAspect="Content" ObjectID="_1593845343" r:id="rId82"/>
              </w:object>
            </w:r>
          </w:p>
        </w:tc>
      </w:tr>
    </w:tbl>
    <w:p w14:paraId="2CC8A000" w14:textId="77777777" w:rsidR="007F015F" w:rsidRDefault="007F015F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40CCEB8D" w14:textId="77777777" w:rsidR="00780F28" w:rsidRDefault="00780F28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4768EF98" w14:textId="4DD8FB15" w:rsidR="0067773C" w:rsidRPr="00BC7D0E" w:rsidRDefault="00B43FA3" w:rsidP="00BC7D0E">
      <w:pPr>
        <w:pStyle w:val="Example"/>
        <w:tabs>
          <w:tab w:val="left" w:pos="1276"/>
          <w:tab w:val="left" w:pos="1701"/>
        </w:tabs>
        <w:rPr>
          <w:rFonts w:cs="Times New Roman"/>
        </w:rPr>
      </w:pPr>
      <w:r w:rsidRPr="00C662A8">
        <w:rPr>
          <w:b/>
        </w:rPr>
        <w:lastRenderedPageBreak/>
        <w:t>Example 2</w:t>
      </w:r>
      <w:r w:rsidRPr="00C662A8">
        <w:rPr>
          <w:b/>
        </w:rPr>
        <w:tab/>
      </w:r>
      <w:r w:rsidR="0067773C">
        <w:rPr>
          <w:rFonts w:cs="Times New Roman"/>
        </w:rPr>
        <w:t xml:space="preserve">The position vector of </w:t>
      </w:r>
      <w:r w:rsidR="0067773C">
        <w:rPr>
          <w:rFonts w:cs="Times New Roman"/>
          <w:i/>
        </w:rPr>
        <w:t>A</w:t>
      </w:r>
      <w:r w:rsidR="0067773C">
        <w:rPr>
          <w:rFonts w:cs="Times New Roman"/>
        </w:rPr>
        <w:t xml:space="preserve"> is </w:t>
      </w:r>
      <w:r w:rsidR="0067773C" w:rsidRPr="00C87D85">
        <w:rPr>
          <w:rFonts w:cs="Times New Roman"/>
          <w:position w:val="-10"/>
        </w:rPr>
        <w:object w:dxaOrig="1140" w:dyaOrig="380" w14:anchorId="1FBC636D">
          <v:shape id="_x0000_i1056" type="#_x0000_t75" style="width:57pt;height:18.75pt" o:ole="">
            <v:imagedata r:id="rId83" o:title=""/>
          </v:shape>
          <o:OLEObject Type="Embed" ProgID="Equation.DSMT4" ShapeID="_x0000_i1056" DrawAspect="Content" ObjectID="_1593845344" r:id="rId84"/>
        </w:object>
      </w:r>
      <w:r w:rsidR="0067773C">
        <w:rPr>
          <w:rFonts w:cs="Times New Roman"/>
        </w:rPr>
        <w:tab/>
        <w:t xml:space="preserve">and the position vector of </w:t>
      </w:r>
      <w:r w:rsidR="0067773C" w:rsidRPr="00BF4686">
        <w:rPr>
          <w:rFonts w:cs="Times New Roman"/>
          <w:i/>
        </w:rPr>
        <w:t>B</w:t>
      </w:r>
      <w:r w:rsidR="0067773C">
        <w:rPr>
          <w:rFonts w:cs="Times New Roman"/>
        </w:rPr>
        <w:t xml:space="preserve"> </w:t>
      </w:r>
      <w:proofErr w:type="gramStart"/>
      <w:r w:rsidR="0067773C">
        <w:rPr>
          <w:rFonts w:cs="Times New Roman"/>
        </w:rPr>
        <w:t xml:space="preserve">is </w:t>
      </w:r>
      <w:proofErr w:type="gramEnd"/>
      <w:r w:rsidR="0067773C" w:rsidRPr="00BF4686">
        <w:rPr>
          <w:rFonts w:cs="Times New Roman"/>
          <w:position w:val="-28"/>
        </w:rPr>
        <w:object w:dxaOrig="920" w:dyaOrig="680" w14:anchorId="193F11D6">
          <v:shape id="_x0000_i1057" type="#_x0000_t75" style="width:46.5pt;height:33.75pt" o:ole="">
            <v:imagedata r:id="rId85" o:title=""/>
          </v:shape>
          <o:OLEObject Type="Embed" ProgID="Equation.DSMT4" ShapeID="_x0000_i1057" DrawAspect="Content" ObjectID="_1593845345" r:id="rId86"/>
        </w:object>
      </w:r>
      <w:r w:rsidR="0067773C">
        <w:rPr>
          <w:rFonts w:cs="Times New Roman"/>
        </w:rPr>
        <w:t>.</w:t>
      </w:r>
      <w:r w:rsidR="0067773C">
        <w:rPr>
          <w:rFonts w:cs="Times New Roman"/>
        </w:rPr>
        <w:br/>
      </w:r>
      <w:r w:rsidR="0067773C">
        <w:rPr>
          <w:rFonts w:cs="Times New Roman"/>
        </w:rPr>
        <w:tab/>
      </w:r>
      <w:r w:rsidR="0067773C" w:rsidRPr="0067773C">
        <w:rPr>
          <w:rFonts w:cs="Times New Roman"/>
          <w:b/>
        </w:rPr>
        <w:t>(a)</w:t>
      </w:r>
      <w:r w:rsidR="0067773C">
        <w:rPr>
          <w:rFonts w:cs="Times New Roman"/>
          <w:b/>
        </w:rPr>
        <w:tab/>
      </w:r>
      <w:proofErr w:type="gramStart"/>
      <w:r w:rsidR="0067773C">
        <w:rPr>
          <w:rFonts w:cs="Times New Roman"/>
        </w:rPr>
        <w:t xml:space="preserve">Find </w:t>
      </w:r>
      <w:proofErr w:type="gramEnd"/>
      <w:r w:rsidR="0067773C" w:rsidRPr="00BF4686">
        <w:rPr>
          <w:rFonts w:cs="Times New Roman"/>
          <w:position w:val="-18"/>
        </w:rPr>
        <w:object w:dxaOrig="440" w:dyaOrig="480" w14:anchorId="239BEBED">
          <v:shape id="_x0000_i1058" type="#_x0000_t75" style="width:21.75pt;height:24pt" o:ole="">
            <v:imagedata r:id="rId87" o:title=""/>
          </v:shape>
          <o:OLEObject Type="Embed" ProgID="Equation.DSMT4" ShapeID="_x0000_i1058" DrawAspect="Content" ObjectID="_1593845346" r:id="rId88"/>
        </w:object>
      </w:r>
      <w:r w:rsidR="0067773C">
        <w:rPr>
          <w:rFonts w:cs="Times New Roman"/>
        </w:rPr>
        <w:t>.</w:t>
      </w:r>
      <w:r w:rsidR="0067773C">
        <w:rPr>
          <w:rFonts w:cs="Times New Roman"/>
        </w:rPr>
        <w:br/>
      </w:r>
      <w:r w:rsidR="0067773C">
        <w:rPr>
          <w:rFonts w:cs="Times New Roman"/>
        </w:rPr>
        <w:tab/>
      </w:r>
      <w:r w:rsidR="0067773C" w:rsidRPr="0067773C">
        <w:rPr>
          <w:rFonts w:cs="Times New Roman"/>
          <w:b/>
        </w:rPr>
        <w:t>(b)</w:t>
      </w:r>
      <w:r w:rsidR="0067773C">
        <w:rPr>
          <w:rFonts w:cs="Times New Roman"/>
          <w:b/>
        </w:rPr>
        <w:tab/>
      </w:r>
      <w:r w:rsidR="0067773C">
        <w:rPr>
          <w:rFonts w:cs="Times New Roman"/>
        </w:rPr>
        <w:t xml:space="preserve">Find the direction of </w:t>
      </w:r>
      <w:proofErr w:type="gramStart"/>
      <w:r w:rsidR="0067773C">
        <w:rPr>
          <w:rFonts w:cs="Times New Roman"/>
        </w:rPr>
        <w:t xml:space="preserve">vector </w:t>
      </w:r>
      <w:proofErr w:type="gramEnd"/>
      <w:r w:rsidR="0067773C" w:rsidRPr="00F577C3">
        <w:rPr>
          <w:rFonts w:cs="Times New Roman"/>
          <w:position w:val="-4"/>
        </w:rPr>
        <w:object w:dxaOrig="360" w:dyaOrig="320" w14:anchorId="2FB6AAE1">
          <v:shape id="_x0000_i1059" type="#_x0000_t75" style="width:18pt;height:15.75pt" o:ole="">
            <v:imagedata r:id="rId89" o:title=""/>
          </v:shape>
          <o:OLEObject Type="Embed" ProgID="Equation.DSMT4" ShapeID="_x0000_i1059" DrawAspect="Content" ObjectID="_1593845347" r:id="rId90"/>
        </w:object>
      </w:r>
      <w:r w:rsidR="0067773C">
        <w:rPr>
          <w:rFonts w:cs="Times New Roman"/>
        </w:rPr>
        <w:t>.</w:t>
      </w:r>
      <w:r w:rsidR="0067773C">
        <w:rPr>
          <w:rFonts w:cs="Times New Roman"/>
        </w:rPr>
        <w:br/>
      </w:r>
      <w:r w:rsidR="0067773C" w:rsidRPr="0067773C">
        <w:rPr>
          <w:rFonts w:cs="Times New Roman"/>
        </w:rPr>
        <w:tab/>
      </w:r>
      <w:r w:rsidR="0067773C" w:rsidRPr="0067773C">
        <w:rPr>
          <w:rFonts w:cs="Times New Roman"/>
          <w:b/>
        </w:rPr>
        <w:t>(c)</w:t>
      </w:r>
      <w:r w:rsidR="0067773C" w:rsidRPr="0067773C">
        <w:rPr>
          <w:rFonts w:cs="Times New Roman"/>
        </w:rPr>
        <w:tab/>
        <w:t xml:space="preserve">Express vector </w:t>
      </w:r>
      <w:r w:rsidR="0067773C" w:rsidRPr="0067773C">
        <w:rPr>
          <w:rFonts w:cs="Times New Roman"/>
          <w:position w:val="-4"/>
        </w:rPr>
        <w:object w:dxaOrig="400" w:dyaOrig="320" w14:anchorId="0DC65408">
          <v:shape id="_x0000_i1060" type="#_x0000_t75" style="width:20.25pt;height:15.75pt" o:ole="">
            <v:imagedata r:id="rId91" o:title=""/>
          </v:shape>
          <o:OLEObject Type="Embed" ProgID="Equation.DSMT4" ShapeID="_x0000_i1060" DrawAspect="Content" ObjectID="_1593845348" r:id="rId92"/>
        </w:object>
      </w:r>
      <w:r w:rsidR="0067773C" w:rsidRPr="0067773C">
        <w:rPr>
          <w:rFonts w:cs="Times New Roman"/>
        </w:rPr>
        <w:t>in magnitude–direction form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3615C8" w14:paraId="08546A55" w14:textId="77777777" w:rsidTr="009025B6">
        <w:trPr>
          <w:trHeight w:val="5179"/>
        </w:trPr>
        <w:tc>
          <w:tcPr>
            <w:tcW w:w="3827" w:type="dxa"/>
          </w:tcPr>
          <w:p w14:paraId="35ACACF7" w14:textId="1037E0C5" w:rsidR="00BC7D0E" w:rsidRPr="00BC7D0E" w:rsidRDefault="00BC7D0E" w:rsidP="00BC7D0E">
            <w:pPr>
              <w:pStyle w:val="Exampleline1"/>
            </w:pPr>
            <w:r>
              <w:rPr>
                <w:i/>
              </w:rPr>
              <w:t xml:space="preserve">A </w:t>
            </w:r>
            <w:r>
              <w:t xml:space="preserve">= (–3, –1) and </w:t>
            </w:r>
            <w:r>
              <w:rPr>
                <w:i/>
              </w:rPr>
              <w:t>B</w:t>
            </w:r>
            <w:r>
              <w:t xml:space="preserve"> = (2, 3)</w:t>
            </w:r>
          </w:p>
          <w:p w14:paraId="3C7442DE" w14:textId="61EED9C3" w:rsidR="00BC7D0E" w:rsidRDefault="00BC7D0E" w:rsidP="00BC7D0E">
            <w:pPr>
              <w:pStyle w:val="Exampleline1"/>
            </w:pPr>
            <w:r>
              <w:rPr>
                <w:rFonts w:ascii="Arial" w:hAnsi="Arial" w:cs="Arial"/>
                <w:noProof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673600" behindDoc="0" locked="0" layoutInCell="1" allowOverlap="1" wp14:anchorId="2593552D" wp14:editId="402A2C6B">
                      <wp:simplePos x="0" y="0"/>
                      <wp:positionH relativeFrom="column">
                        <wp:posOffset>46355</wp:posOffset>
                      </wp:positionH>
                      <wp:positionV relativeFrom="paragraph">
                        <wp:posOffset>328192</wp:posOffset>
                      </wp:positionV>
                      <wp:extent cx="1303474" cy="1013642"/>
                      <wp:effectExtent l="0" t="38100" r="0" b="0"/>
                      <wp:wrapNone/>
                      <wp:docPr id="480" name="Group 48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03474" cy="1013642"/>
                                <a:chOff x="0" y="0"/>
                                <a:chExt cx="1303474" cy="1013642"/>
                              </a:xfrm>
                            </wpg:grpSpPr>
                            <wpg:grpSp>
                              <wpg:cNvPr id="458" name="Group 458"/>
                              <wpg:cNvGrpSpPr/>
                              <wpg:grpSpPr>
                                <a:xfrm>
                                  <a:off x="0" y="0"/>
                                  <a:ext cx="1303474" cy="1013642"/>
                                  <a:chOff x="0" y="0"/>
                                  <a:chExt cx="1303474" cy="1013642"/>
                                </a:xfrm>
                              </wpg:grpSpPr>
                              <wps:wsp>
                                <wps:cNvPr id="35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829492"/>
                                    <a:ext cx="116840" cy="1841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0E8B8BFA" w14:textId="77777777" w:rsidR="009025B6" w:rsidRPr="002C1FAD" w:rsidRDefault="009025B6" w:rsidP="00BC7D0E">
                                      <w:pPr>
                                        <w:rPr>
                                          <w:rFonts w:cs="Times New Roman"/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i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noAutofit/>
                                </wps:bodyPr>
                              </wps:wsp>
                              <wps:wsp>
                                <wps:cNvPr id="342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82189" y="0"/>
                                    <a:ext cx="121285" cy="1752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1A859CA3" w14:textId="77777777" w:rsidR="009025B6" w:rsidRPr="002C1FAD" w:rsidRDefault="009025B6" w:rsidP="00BC7D0E">
                                      <w:pPr>
                                        <w:rPr>
                                          <w:rFonts w:cs="Times New Roman"/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i/>
                                        </w:rPr>
                                        <w:t>B</w:t>
                                      </w:r>
                                      <w:r>
                                        <w:rPr>
                                          <w:rFonts w:cs="Times New Roman"/>
                                          <w:i/>
                                          <w:noProof/>
                                          <w:lang w:eastAsia="en-GB"/>
                                        </w:rPr>
                                        <w:drawing>
                                          <wp:inline distT="0" distB="0" distL="0" distR="0" wp14:anchorId="12D6D024" wp14:editId="55FBAE06">
                                            <wp:extent cx="112395" cy="142481"/>
                                            <wp:effectExtent l="0" t="0" r="1905" b="0"/>
                                            <wp:docPr id="21" name="Picture 21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70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93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12395" cy="142481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noAutofit/>
                                </wps:bodyPr>
                              </wps:wsp>
                              <wps:wsp>
                                <wps:cNvPr id="378" name="Straight Connector 378"/>
                                <wps:cNvCnPr/>
                                <wps:spPr>
                                  <a:xfrm>
                                    <a:off x="117566" y="907869"/>
                                    <a:ext cx="1064895" cy="0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82" name="Straight Connector 382"/>
                                <wps:cNvCnPr/>
                                <wps:spPr>
                                  <a:xfrm flipH="1" flipV="1">
                                    <a:off x="1169126" y="65314"/>
                                    <a:ext cx="8890" cy="829945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83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26572" y="757646"/>
                                    <a:ext cx="116840" cy="14160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334FF7D1" w14:textId="77777777" w:rsidR="009025B6" w:rsidRPr="002C1FAD" w:rsidRDefault="009025B6" w:rsidP="00BC7D0E">
                                      <w:pPr>
                                        <w:rPr>
                                          <w:rFonts w:cs="Times New Roman"/>
                                          <w:i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rFonts w:cs="Times New Roman"/>
                                          <w:i/>
                                        </w:rPr>
                                        <w:t>θ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noAutofit/>
                                </wps:bodyPr>
                              </wps:wsp>
                              <wps:wsp>
                                <wps:cNvPr id="385" name="Arc 385"/>
                                <wps:cNvSpPr/>
                                <wps:spPr>
                                  <a:xfrm>
                                    <a:off x="156754" y="783772"/>
                                    <a:ext cx="125095" cy="141169"/>
                                  </a:xfrm>
                                  <a:prstGeom prst="arc">
                                    <a:avLst>
                                      <a:gd name="adj1" fmla="val 18448155"/>
                                      <a:gd name="adj2" fmla="val 2797335"/>
                                    </a:avLst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41" name="Straight Arrow Connector 341"/>
                              <wps:cNvCnPr/>
                              <wps:spPr>
                                <a:xfrm flipV="1">
                                  <a:off x="91440" y="58783"/>
                                  <a:ext cx="1073785" cy="863600"/>
                                </a:xfrm>
                                <a:prstGeom prst="straightConnector1">
                                  <a:avLst/>
                                </a:prstGeom>
                                <a:ln w="15875"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593552D" id="Group 480" o:spid="_x0000_s1150" style="position:absolute;left:0;text-align:left;margin-left:3.65pt;margin-top:25.85pt;width:102.65pt;height:79.8pt;z-index:251673600" coordsize="13034,101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">
                      <v:group id="Group 458" o:spid="_x0000_s1151" style="position:absolute;width:13034;height:10136" coordsize="13034,101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28aw8MAAADcAAAADwAAAGRycy9kb3ducmV2LnhtbERPTWvCQBC9F/wPywi9&#10;1U20FoluQpBaepBCVRBvQ3ZMQrKzIbtN4r/vHgo9Pt73LptMKwbqXW1ZQbyIQBAXVtdcKricDy8b&#10;EM4ja2wtk4IHOcjS2dMOE21H/qbh5EsRQtglqKDyvkukdEVFBt3CdsSBu9veoA+wL6XucQzhppXL&#10;KHqTBmsODRV2tK+oaE4/RsHHiGO+it+HY3PfP27n9df1GJNSz/Mp34LwNPl/8Z/7Uyt4XYe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LbxrDwwAAANwAAAAP&#10;AAAAAAAAAAAAAAAAAKoCAABkcnMvZG93bnJldi54bWxQSwUGAAAAAAQABAD6AAAAmgMAAAAA&#10;">
                        <v:shape id="_x0000_s1152" type="#_x0000_t202" style="position:absolute;top:8294;width:1168;height:1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ArpsUA&#10;AADbAAAADwAAAGRycy9kb3ducmV2LnhtbESPT2vCQBTE7wW/w/KEXopumlKR6CrWtNBDe9CK50f2&#10;mQSzb8Pumj/fvlsoeBxm5jfMejuYRnTkfG1ZwfM8AUFcWF1zqeD08zFbgvABWWNjmRSM5GG7mTys&#10;MdO25wN1x1CKCGGfoYIqhDaT0hcVGfRz2xJH72KdwRClK6V22Ee4aWSaJAtpsOa4UGFL+4qK6/Fm&#10;FCxyd+sPvH/KT+9f+N2W6fltPCv1OB12KxCBhnAP/7c/tYKXV/j7En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4CumxQAAANsAAAAPAAAAAAAAAAAAAAAAAJgCAABkcnMv&#10;ZG93bnJldi54bWxQSwUGAAAAAAQABAD1AAAAigMAAAAA&#10;" stroked="f">
                          <v:textbox inset="0,0,0,0">
                            <w:txbxContent>
                              <w:p w14:paraId="0E8B8BFA" w14:textId="77777777" w:rsidR="009025B6" w:rsidRPr="002C1FAD" w:rsidRDefault="009025B6" w:rsidP="00BC7D0E">
                                <w:pPr>
                                  <w:rPr>
                                    <w:rFonts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_x0000_s1153" type="#_x0000_t202" style="position:absolute;left:11821;width:1213;height:17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daxsUA&#10;AADcAAAADwAAAGRycy9kb3ducmV2LnhtbESPT4vCMBTE7wt+h/CEvSyabl1EqlFcXWEP68E/eH40&#10;z7bYvJQk2vrtN4LgcZiZ3zCzRWdqcSPnK8sKPocJCOLc6ooLBcfDZjAB4QOyxtoyKbiTh8W89zbD&#10;TNuWd3Tbh0JECPsMFZQhNJmUPi/JoB/ahjh6Z+sMhihdIbXDNsJNLdMkGUuDFceFEhtalZRf9lej&#10;YLx213bHq4/18ecPt02Rnr7vJ6Xe+91yCiJQF17hZ/tXKxh9pfA4E4+An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V1rGxQAAANwAAAAPAAAAAAAAAAAAAAAAAJgCAABkcnMv&#10;ZG93bnJldi54bWxQSwUGAAAAAAQABAD1AAAAigMAAAAA&#10;" stroked="f">
                          <v:textbox inset="0,0,0,0">
                            <w:txbxContent>
                              <w:p w14:paraId="1A859CA3" w14:textId="77777777" w:rsidR="009025B6" w:rsidRPr="002C1FAD" w:rsidRDefault="009025B6" w:rsidP="00BC7D0E">
                                <w:pPr>
                                  <w:rPr>
                                    <w:rFonts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</w:rPr>
                                  <w:t>B</w:t>
                                </w:r>
                                <w:r>
                                  <w:rPr>
                                    <w:rFonts w:cs="Times New Roman"/>
                                    <w:i/>
                                    <w:noProof/>
                                    <w:lang w:eastAsia="en-GB"/>
                                  </w:rPr>
                                  <w:drawing>
                                    <wp:inline distT="0" distB="0" distL="0" distR="0" wp14:anchorId="12D6D024" wp14:editId="55FBAE06">
                                      <wp:extent cx="112395" cy="142481"/>
                                      <wp:effectExtent l="0" t="0" r="1905" b="0"/>
                                      <wp:docPr id="21" name="Picture 21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70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9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12395" cy="142481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line id="Straight Connector 378" o:spid="_x0000_s1154" style="position:absolute;visibility:visible;mso-wrap-style:square" from="1175,9078" to="11824,9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5VaMMAAADcAAAADwAAAGRycy9kb3ducmV2LnhtbERPTWvCQBC9C/0PyxR6azamkEqaVUqh&#10;pRcJ2sZex+yYBLOzaXY18d+7B8Hj433nq8l04kyDay0rmEcxCOLK6pZrBb8/n88LEM4ja+wsk4IL&#10;OVgtH2Y5ZtqOvKHz1tcihLDLUEHjfZ9J6aqGDLrI9sSBO9jBoA9wqKUecAzhppNJHKfSYMuhocGe&#10;PhqqjtuTUZAUhfk77Of/Wq/TutiVnRy/SqWeHqf3NxCeJn8X39zfWsHLa1gbzoQjIJ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eVWjDAAAA3AAAAA8AAAAAAAAAAAAA&#10;AAAAoQIAAGRycy9kb3ducmV2LnhtbFBLBQYAAAAABAAEAPkAAACRAwAAAAA=&#10;" strokecolor="#5b9bd5 [3204]" strokeweight="1pt">
                          <v:stroke joinstyle="miter"/>
                        </v:line>
                        <v:line id="Straight Connector 382" o:spid="_x0000_s1155" style="position:absolute;flip:x y;visibility:visible;mso-wrap-style:square" from="11691,653" to="11780,8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Gv/MMAAADcAAAADwAAAGRycy9kb3ducmV2LnhtbESPQWvCQBSE70L/w/KE3nSjBbHRVWyh&#10;VC8FtYccH9lnNph9L2Q3Gv99t1DocZiZb5j1dvCNulEXamEDs2kGirgUW3Nl4Pv8MVmCChHZYiNM&#10;Bh4UYLt5Gq0xt3LnI91OsVIJwiFHAy7GNtc6lI48hqm0xMm7SOcxJtlV2nZ4T3Df6HmWLbTHmtOC&#10;w5beHZXXU+8NFPvCH9/0VyGPz969iuZeDmzM83jYrUBFGuJ/+K+9twZelnP4PZOOgN7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uBr/zDAAAA3AAAAA8AAAAAAAAAAAAA&#10;AAAAoQIAAGRycy9kb3ducmV2LnhtbFBLBQYAAAAABAAEAPkAAACRAwAAAAA=&#10;" strokecolor="#5b9bd5 [3204]" strokeweight="1pt">
                          <v:stroke joinstyle="miter"/>
                        </v:line>
                        <v:shape id="_x0000_s1156" type="#_x0000_t202" style="position:absolute;left:3265;top:7576;width:1169;height:1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JFx8QA&#10;AADcAAAADwAAAGRycy9kb3ducmV2LnhtbESPQYvCMBSE7wv+h/CEvSyaqiBSjbLqCh7cQ1U8P5pn&#10;W7Z5KUm09d8bQdjjMDPfMItVZ2pxJ+crywpGwwQEcW51xYWC82k3mIHwAVljbZkUPMjDatn7WGCq&#10;bcsZ3Y+hEBHCPkUFZQhNKqXPSzLoh7Yhjt7VOoMhSldI7bCNcFPLcZJMpcGK40KJDW1Kyv+ON6Ng&#10;unW3NuPN1/b8c8Dfphhf1o+LUp/97nsOIlAX/sPv9l4rmMwm8DoTj4BcP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GiRcfEAAAA3AAAAA8AAAAAAAAAAAAAAAAAmAIAAGRycy9k&#10;b3ducmV2LnhtbFBLBQYAAAAABAAEAPUAAACJAwAAAAA=&#10;" stroked="f">
                          <v:textbox inset="0,0,0,0">
                            <w:txbxContent>
                              <w:p w14:paraId="334FF7D1" w14:textId="77777777" w:rsidR="009025B6" w:rsidRPr="002C1FAD" w:rsidRDefault="009025B6" w:rsidP="00BC7D0E">
                                <w:pPr>
                                  <w:rPr>
                                    <w:rFonts w:cs="Times New Roman"/>
                                    <w:i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cs="Times New Roman"/>
                                    <w:i/>
                                  </w:rPr>
                                  <w:t>θ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Arc 385" o:spid="_x0000_s1157" style="position:absolute;left:1567;top:7837;width:1251;height:1412;visibility:visible;mso-wrap-style:square;v-text-anchor:middle" coordsize="125095,1411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9kqcUA&#10;AADcAAAADwAAAGRycy9kb3ducmV2LnhtbESPQWvCQBSE70L/w/IKvZlNtVqNrlKFFm/F2NbrI/tM&#10;FrNvQ3Yb03/vCkKPw8x8wyzXva1FR603jhU8JykI4sJpw6WCr8P7cAbCB2SNtWNS8Ece1quHwRIz&#10;7S68py4PpYgQ9hkqqEJoMil9UZFFn7iGOHon11oMUbal1C1eItzWcpSmU2nRcFyosKFtRcU5/7UK&#10;bGGM7L7z+eY83R4/X/ljNHn5UerpsX9bgAjUh//wvb3TCsazCdzOxCMgV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n2SpxQAAANwAAAAPAAAAAAAAAAAAAAAAAJgCAABkcnMv&#10;ZG93bnJldi54bWxQSwUGAAAAAAQABAD1AAAAigMAAAAA&#10;" path="m103466,17200nsc116449,29873,124246,48010,125030,67361v771,19033,-5309,37610,-16858,51509l62548,70585,103466,17200xem103466,17200nfc116449,29873,124246,48010,125030,67361v771,19033,-5309,37610,-16858,51509e" filled="f" strokecolor="#5b9bd5 [3204]" strokeweight=".5pt">
                          <v:stroke joinstyle="miter"/>
                          <v:path arrowok="t" o:connecttype="custom" o:connectlocs="103466,17200;125030,67361;108172,118870" o:connectangles="0,0,0"/>
                        </v:shape>
                      </v:group>
                      <v:shape id="Straight Arrow Connector 341" o:spid="_x0000_s1158" type="#_x0000_t32" style="position:absolute;left:914;top:587;width:10738;height:863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AqXsUAAADcAAAADwAAAGRycy9kb3ducmV2LnhtbESP3WoCMRSE7wt9h3AKvSmaVReR1Sj+&#10;UCoUxL8HOGxON6Gbk2UTdfv2Rih4OczMN8xs0blaXKkN1rOCQT8DQVx6bblScD599iYgQkTWWHsm&#10;BX8UYDF/fZlhof2ND3Q9xkokCIcCFZgYm0LKUBpyGPq+IU7ej28dxiTbSuoWbwnuajnMsrF0aDkt&#10;GGxobaj8PV6cgn053thVsMvV994cdh+UD7/WuVLvb91yCiJSF5/h//ZWKxjlA3icSUdAz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FAqXsUAAADcAAAADwAAAAAAAAAA&#10;AAAAAAChAgAAZHJzL2Rvd25yZXYueG1sUEsFBgAAAAAEAAQA+QAAAJMDAAAAAA==&#10;" strokecolor="#5b9bd5 [3204]" strokeweight="1.25pt">
                        <v:stroke endarrow="open" joinstyle="miter"/>
                      </v:shape>
                    </v:group>
                  </w:pict>
                </mc:Fallback>
              </mc:AlternateContent>
            </w:r>
            <w:r>
              <w:rPr>
                <w:noProof/>
                <w:lang w:eastAsia="en-GB"/>
              </w:rPr>
              <w:drawing>
                <wp:inline distT="0" distB="0" distL="0" distR="0" wp14:anchorId="5BE655A2" wp14:editId="2CF6D80B">
                  <wp:extent cx="1833245" cy="1770380"/>
                  <wp:effectExtent l="0" t="0" r="0" b="1270"/>
                  <wp:docPr id="340" name="Picture 3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3245" cy="1770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6C0F89C" w14:textId="35F2F3A9" w:rsidR="00BC7D0E" w:rsidRDefault="00BC7D0E" w:rsidP="00BC7D0E">
            <w:pPr>
              <w:pStyle w:val="Exampleline1"/>
            </w:pPr>
            <w:r w:rsidRPr="00BC7D0E">
              <w:rPr>
                <w:b/>
              </w:rPr>
              <w:t>(a)</w:t>
            </w:r>
            <w:r>
              <w:tab/>
            </w:r>
            <w:r w:rsidRPr="00C87D85">
              <w:rPr>
                <w:position w:val="-18"/>
              </w:rPr>
              <w:object w:dxaOrig="2740" w:dyaOrig="499" w14:anchorId="674F6607">
                <v:shape id="_x0000_i1107" type="#_x0000_t75" style="width:137.25pt;height:24.75pt" o:ole="">
                  <v:imagedata r:id="rId95" o:title=""/>
                </v:shape>
                <o:OLEObject Type="Embed" ProgID="Equation.DSMT4" ShapeID="_x0000_i1107" DrawAspect="Content" ObjectID="_1593845349" r:id="rId96"/>
              </w:object>
            </w:r>
          </w:p>
          <w:p w14:paraId="640E72CE" w14:textId="78A50969" w:rsidR="00BC7D0E" w:rsidRDefault="00BC7D0E" w:rsidP="00BC7D0E">
            <w:pPr>
              <w:pStyle w:val="Exampleline1"/>
              <w:rPr>
                <w:position w:val="-14"/>
              </w:rPr>
            </w:pPr>
            <w:r w:rsidRPr="00BC7D0E">
              <w:rPr>
                <w:b/>
              </w:rPr>
              <w:t>(b)</w:t>
            </w:r>
            <w:r>
              <w:tab/>
            </w:r>
            <w:r w:rsidRPr="00BC7D0E">
              <w:rPr>
                <w:position w:val="-16"/>
              </w:rPr>
              <w:object w:dxaOrig="2920" w:dyaOrig="420" w14:anchorId="6C0A0C82">
                <v:shape id="_x0000_i1108" type="#_x0000_t75" style="width:146.25pt;height:21pt" o:ole="">
                  <v:imagedata r:id="rId97" o:title=""/>
                </v:shape>
                <o:OLEObject Type="Embed" ProgID="Equation.DSMT4" ShapeID="_x0000_i1108" DrawAspect="Content" ObjectID="_1593845350" r:id="rId98"/>
              </w:object>
            </w:r>
          </w:p>
          <w:p w14:paraId="41CBB58D" w14:textId="7E3AB0CF" w:rsidR="003615C8" w:rsidRDefault="00BC7D0E" w:rsidP="00BC7D0E">
            <w:pPr>
              <w:pStyle w:val="Exampleline1"/>
            </w:pPr>
            <w:r w:rsidRPr="00BC7D0E">
              <w:rPr>
                <w:b/>
                <w:position w:val="-14"/>
              </w:rPr>
              <w:t>(c)</w:t>
            </w:r>
            <w:r>
              <w:rPr>
                <w:position w:val="-14"/>
              </w:rPr>
              <w:tab/>
              <w:t>(6.40, 38.7°)</w:t>
            </w:r>
          </w:p>
        </w:tc>
        <w:tc>
          <w:tcPr>
            <w:tcW w:w="3776" w:type="dxa"/>
          </w:tcPr>
          <w:p w14:paraId="281AAF65" w14:textId="77777777" w:rsidR="00BC7D0E" w:rsidRDefault="00BC7D0E" w:rsidP="00BC7D0E">
            <w:pPr>
              <w:pStyle w:val="Exampleline1"/>
            </w:pPr>
          </w:p>
          <w:p w14:paraId="22C786C4" w14:textId="77777777" w:rsidR="00BC7D0E" w:rsidRDefault="00BC7D0E" w:rsidP="00BC7D0E">
            <w:pPr>
              <w:pStyle w:val="Exampleline1"/>
            </w:pPr>
          </w:p>
          <w:p w14:paraId="5B89D535" w14:textId="77777777" w:rsidR="00BC7D0E" w:rsidRDefault="00BC7D0E" w:rsidP="00BC7D0E">
            <w:pPr>
              <w:pStyle w:val="Exampleline1"/>
            </w:pPr>
            <w:r>
              <w:t>It is often helpful to draw or sketch a diagram when answering vector questions.</w:t>
            </w:r>
          </w:p>
          <w:p w14:paraId="176CA189" w14:textId="77777777" w:rsidR="00BC7D0E" w:rsidRDefault="00BC7D0E" w:rsidP="00BC7D0E">
            <w:pPr>
              <w:pStyle w:val="Exampleline1"/>
            </w:pPr>
          </w:p>
          <w:p w14:paraId="3D7DC68F" w14:textId="77777777" w:rsidR="00BC7D0E" w:rsidRDefault="00BC7D0E" w:rsidP="00736D86">
            <w:pPr>
              <w:pStyle w:val="Examplefollow"/>
            </w:pPr>
          </w:p>
          <w:p w14:paraId="3411F285" w14:textId="77777777" w:rsidR="00736D86" w:rsidRDefault="00736D86" w:rsidP="00736D86">
            <w:pPr>
              <w:pStyle w:val="Examplefollow"/>
            </w:pPr>
          </w:p>
          <w:p w14:paraId="2F91AEC9" w14:textId="77777777" w:rsidR="00736D86" w:rsidRDefault="00736D86" w:rsidP="00736D86">
            <w:pPr>
              <w:pStyle w:val="Examplefollow"/>
            </w:pPr>
          </w:p>
          <w:p w14:paraId="1D3721DC" w14:textId="77777777" w:rsidR="00BC7D0E" w:rsidRDefault="00BC7D0E" w:rsidP="00736D86">
            <w:pPr>
              <w:pStyle w:val="Examplefollow"/>
            </w:pPr>
          </w:p>
          <w:p w14:paraId="671ABA74" w14:textId="77777777" w:rsidR="00BC7D0E" w:rsidRDefault="00BC7D0E" w:rsidP="00BC7D0E">
            <w:pPr>
              <w:pStyle w:val="Exampleline1"/>
            </w:pPr>
          </w:p>
          <w:p w14:paraId="076FE390" w14:textId="297380C0" w:rsidR="00BC7D0E" w:rsidRDefault="00BC7D0E" w:rsidP="00BC7D0E">
            <w:pPr>
              <w:pStyle w:val="Exampleline1"/>
            </w:pPr>
            <w:r>
              <w:t xml:space="preserve">You can use Pythagoras’ theorem on the triangle to find </w:t>
            </w:r>
            <w:r w:rsidRPr="00BF4686">
              <w:rPr>
                <w:rFonts w:cs="Times New Roman"/>
                <w:position w:val="-18"/>
              </w:rPr>
              <w:object w:dxaOrig="440" w:dyaOrig="480" w14:anchorId="08010041">
                <v:shape id="_x0000_i1109" type="#_x0000_t75" style="width:21.75pt;height:24pt" o:ole="">
                  <v:imagedata r:id="rId87" o:title=""/>
                </v:shape>
                <o:OLEObject Type="Embed" ProgID="Equation.DSMT4" ShapeID="_x0000_i1109" DrawAspect="Content" ObjectID="_1593845351" r:id="rId99"/>
              </w:object>
            </w:r>
          </w:p>
          <w:p w14:paraId="02EB2007" w14:textId="77777777" w:rsidR="00736D86" w:rsidRDefault="00736D86" w:rsidP="00736D86">
            <w:pPr>
              <w:pStyle w:val="Examplefollow"/>
            </w:pPr>
          </w:p>
          <w:p w14:paraId="1BC24EC4" w14:textId="588173F0" w:rsidR="00736D86" w:rsidRPr="00F54DC6" w:rsidRDefault="00736D86" w:rsidP="009025B6">
            <w:pPr>
              <w:pStyle w:val="Examplefollow"/>
              <w:tabs>
                <w:tab w:val="clear" w:pos="326"/>
              </w:tabs>
              <w:ind w:left="0" w:firstLine="6"/>
            </w:pPr>
            <w:r>
              <w:t>You could also give your answer as</w:t>
            </w:r>
            <w:r>
              <w:br/>
              <w:t>(</w:t>
            </w:r>
            <w:r w:rsidRPr="00736D86">
              <w:rPr>
                <w:position w:val="-6"/>
              </w:rPr>
              <w:object w:dxaOrig="380" w:dyaOrig="279" w14:anchorId="033D25AF">
                <v:shape id="_x0000_i1110" type="#_x0000_t75" style="width:18.75pt;height:14.25pt" o:ole="">
                  <v:imagedata r:id="rId100" o:title=""/>
                </v:shape>
                <o:OLEObject Type="Embed" ProgID="Equation.DSMT4" ShapeID="_x0000_i1110" DrawAspect="Content" ObjectID="_1593845352" r:id="rId101"/>
              </w:object>
            </w:r>
            <w:r>
              <w:t>, 38.7</w:t>
            </w:r>
            <w:r w:rsidR="009025B6">
              <w:rPr>
                <w:rFonts w:cs="Times New Roman"/>
              </w:rPr>
              <w:t>°</w:t>
            </w:r>
            <w:r>
              <w:t>)</w:t>
            </w:r>
          </w:p>
        </w:tc>
      </w:tr>
    </w:tbl>
    <w:p w14:paraId="7BC260A8" w14:textId="51C54172" w:rsidR="007F015F" w:rsidRDefault="007F015F">
      <w:pPr>
        <w:rPr>
          <w:b/>
        </w:rPr>
      </w:pPr>
    </w:p>
    <w:p w14:paraId="2CE2C02B" w14:textId="77777777" w:rsidR="00736D86" w:rsidRDefault="00736D86" w:rsidP="00736D86">
      <w:pPr>
        <w:spacing w:after="0"/>
        <w:rPr>
          <w:rFonts w:cs="Times New Roman"/>
        </w:rPr>
      </w:pPr>
      <w:r>
        <w:rPr>
          <w:b/>
        </w:rPr>
        <w:tab/>
      </w:r>
      <w:r>
        <w:rPr>
          <w:b/>
        </w:rPr>
        <w:tab/>
        <w:t xml:space="preserve">Note: </w:t>
      </w:r>
      <w:r>
        <w:rPr>
          <w:rFonts w:cs="Times New Roman"/>
        </w:rPr>
        <w:t xml:space="preserve">Instead of drawing a diagram, you can use the formula </w:t>
      </w:r>
    </w:p>
    <w:p w14:paraId="7FDBF10B" w14:textId="77777777" w:rsidR="00736D86" w:rsidRDefault="00736D86" w:rsidP="00736D86">
      <w:pPr>
        <w:tabs>
          <w:tab w:val="left" w:pos="2268"/>
        </w:tabs>
        <w:spacing w:after="0"/>
        <w:rPr>
          <w:rFonts w:cs="Times New Roman"/>
        </w:rPr>
      </w:pPr>
      <w:r>
        <w:rPr>
          <w:rFonts w:cs="Times New Roman"/>
        </w:rPr>
        <w:tab/>
      </w:r>
      <w:r w:rsidRPr="00AC5BFF">
        <w:rPr>
          <w:rFonts w:cs="Times New Roman"/>
          <w:position w:val="-12"/>
        </w:rPr>
        <w:object w:dxaOrig="2520" w:dyaOrig="440" w14:anchorId="21465324">
          <v:shape id="_x0000_i1061" type="#_x0000_t75" style="width:126pt;height:21.75pt" o:ole="">
            <v:imagedata r:id="rId102" o:title=""/>
          </v:shape>
          <o:OLEObject Type="Embed" ProgID="Equation.DSMT4" ShapeID="_x0000_i1061" DrawAspect="Content" ObjectID="_1593845353" r:id="rId103"/>
        </w:object>
      </w:r>
    </w:p>
    <w:p w14:paraId="78778A65" w14:textId="2FD31B69" w:rsidR="00736D86" w:rsidRDefault="00736D86" w:rsidP="00736D86">
      <w:pPr>
        <w:tabs>
          <w:tab w:val="left" w:pos="1985"/>
        </w:tabs>
        <w:spacing w:after="0"/>
        <w:rPr>
          <w:rFonts w:cs="Times New Roman"/>
        </w:rPr>
      </w:pPr>
      <w:r>
        <w:rPr>
          <w:rFonts w:cs="Times New Roman"/>
        </w:rPr>
        <w:tab/>
      </w:r>
      <w:proofErr w:type="gramStart"/>
      <w:r>
        <w:rPr>
          <w:rFonts w:cs="Times New Roman"/>
        </w:rPr>
        <w:t>to</w:t>
      </w:r>
      <w:proofErr w:type="gramEnd"/>
      <w:r>
        <w:rPr>
          <w:rFonts w:cs="Times New Roman"/>
        </w:rPr>
        <w:t xml:space="preserve"> find </w:t>
      </w:r>
      <w:r w:rsidRPr="00AC5BFF">
        <w:rPr>
          <w:rFonts w:cs="Times New Roman"/>
        </w:rPr>
        <w:t xml:space="preserve">the distance </w:t>
      </w:r>
      <w:r w:rsidRPr="00AC5BFF">
        <w:rPr>
          <w:rFonts w:cs="Times New Roman"/>
          <w:i/>
        </w:rPr>
        <w:t>d</w:t>
      </w:r>
      <w:r w:rsidRPr="00AC5BFF">
        <w:rPr>
          <w:rFonts w:cs="Times New Roman"/>
        </w:rPr>
        <w:t xml:space="preserve"> between </w:t>
      </w:r>
      <w:r w:rsidRPr="00AC5BFF">
        <w:rPr>
          <w:rFonts w:cs="Times New Roman"/>
          <w:position w:val="-12"/>
        </w:rPr>
        <w:object w:dxaOrig="1840" w:dyaOrig="360" w14:anchorId="21F0524A">
          <v:shape id="_x0000_i1062" type="#_x0000_t75" style="width:92.25pt;height:18pt" o:ole="">
            <v:imagedata r:id="rId104" o:title=""/>
          </v:shape>
          <o:OLEObject Type="Embed" ProgID="Equation.DSMT4" ShapeID="_x0000_i1062" DrawAspect="Content" ObjectID="_1593845354" r:id="rId105"/>
        </w:object>
      </w:r>
      <w:r>
        <w:rPr>
          <w:rFonts w:cs="Times New Roman"/>
        </w:rPr>
        <w:t>.</w:t>
      </w:r>
    </w:p>
    <w:p w14:paraId="15116EA0" w14:textId="77777777" w:rsidR="009025B6" w:rsidRDefault="009025B6" w:rsidP="00736D86">
      <w:pPr>
        <w:tabs>
          <w:tab w:val="left" w:pos="1985"/>
        </w:tabs>
        <w:spacing w:after="0"/>
        <w:rPr>
          <w:rFonts w:cs="Times New Roman"/>
        </w:rPr>
      </w:pPr>
    </w:p>
    <w:p w14:paraId="58CDAD6A" w14:textId="77777777" w:rsidR="009025B6" w:rsidRDefault="009025B6" w:rsidP="00736D86">
      <w:pPr>
        <w:tabs>
          <w:tab w:val="left" w:pos="1985"/>
        </w:tabs>
        <w:spacing w:after="0"/>
        <w:rPr>
          <w:rFonts w:cs="Times New Roman"/>
        </w:rPr>
      </w:pPr>
    </w:p>
    <w:p w14:paraId="20872130" w14:textId="776D5414" w:rsidR="00736D86" w:rsidRDefault="00F06B4C" w:rsidP="00736D86">
      <w:pPr>
        <w:ind w:left="1418" w:hanging="1418"/>
        <w:rPr>
          <w:rFonts w:cs="Times New Roman"/>
        </w:rPr>
      </w:pPr>
      <w:r>
        <w:rPr>
          <w:b/>
        </w:rPr>
        <w:t>Example 3</w:t>
      </w:r>
      <w:r w:rsidRPr="00F11D5F">
        <w:rPr>
          <w:b/>
        </w:rPr>
        <w:tab/>
      </w:r>
      <w:r w:rsidR="00736D86" w:rsidRPr="00D45B55">
        <w:rPr>
          <w:rFonts w:cs="Times New Roman"/>
        </w:rPr>
        <w:t xml:space="preserve">The position vectors of </w:t>
      </w:r>
      <w:r w:rsidR="00736D86" w:rsidRPr="00D45B55">
        <w:rPr>
          <w:rFonts w:cs="Times New Roman"/>
          <w:i/>
        </w:rPr>
        <w:t>A</w:t>
      </w:r>
      <w:r w:rsidR="00736D86" w:rsidRPr="00D45B55">
        <w:rPr>
          <w:rFonts w:cs="Times New Roman"/>
        </w:rPr>
        <w:t xml:space="preserve">, </w:t>
      </w:r>
      <w:r w:rsidR="00736D86" w:rsidRPr="00D45B55">
        <w:rPr>
          <w:rFonts w:cs="Times New Roman"/>
          <w:i/>
        </w:rPr>
        <w:t>B</w:t>
      </w:r>
      <w:r w:rsidR="00736D86" w:rsidRPr="00D45B55">
        <w:rPr>
          <w:rFonts w:cs="Times New Roman"/>
        </w:rPr>
        <w:t xml:space="preserve"> and </w:t>
      </w:r>
      <w:r w:rsidR="00736D86" w:rsidRPr="00D45B55">
        <w:rPr>
          <w:rFonts w:cs="Times New Roman"/>
          <w:i/>
        </w:rPr>
        <w:t>C</w:t>
      </w:r>
      <w:r w:rsidR="00736D86" w:rsidRPr="00D45B55">
        <w:rPr>
          <w:rFonts w:cs="Times New Roman"/>
        </w:rPr>
        <w:t xml:space="preserve"> are </w:t>
      </w:r>
      <w:r w:rsidR="00736D86" w:rsidRPr="00D45B55">
        <w:rPr>
          <w:rFonts w:cs="Times New Roman"/>
          <w:position w:val="-28"/>
        </w:rPr>
        <w:object w:dxaOrig="1939" w:dyaOrig="680" w14:anchorId="7B110520">
          <v:shape id="_x0000_i1063" type="#_x0000_t75" style="width:96.75pt;height:33.75pt" o:ole="">
            <v:imagedata r:id="rId106" o:title=""/>
          </v:shape>
          <o:OLEObject Type="Embed" ProgID="Equation.DSMT4" ShapeID="_x0000_i1063" DrawAspect="Content" ObjectID="_1593845355" r:id="rId107"/>
        </w:object>
      </w:r>
      <w:r w:rsidR="00736D86">
        <w:rPr>
          <w:rFonts w:cs="Times New Roman"/>
        </w:rPr>
        <w:t xml:space="preserve"> respectively.</w:t>
      </w:r>
      <w:r w:rsidR="00736D86">
        <w:rPr>
          <w:rFonts w:cs="Times New Roman"/>
        </w:rPr>
        <w:br/>
      </w:r>
      <w:r w:rsidR="00736D86">
        <w:rPr>
          <w:rFonts w:cs="Times New Roman"/>
          <w:i/>
        </w:rPr>
        <w:t>ABCD</w:t>
      </w:r>
      <w:r w:rsidR="00736D86">
        <w:rPr>
          <w:rFonts w:cs="Times New Roman"/>
        </w:rPr>
        <w:t xml:space="preserve"> is a parallelogram. Find the position vector of </w:t>
      </w:r>
      <w:r w:rsidR="00736D86">
        <w:rPr>
          <w:rFonts w:cs="Times New Roman"/>
          <w:i/>
        </w:rPr>
        <w:t>D</w:t>
      </w:r>
      <w:r w:rsidR="00736D86">
        <w:rPr>
          <w:rFonts w:cs="Times New Roman"/>
        </w:rPr>
        <w:t>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9A4BBD" w:rsidRPr="00CE3C31" w14:paraId="224FFCDC" w14:textId="77777777" w:rsidTr="00736D86">
        <w:trPr>
          <w:trHeight w:val="3424"/>
        </w:trPr>
        <w:tc>
          <w:tcPr>
            <w:tcW w:w="3827" w:type="dxa"/>
          </w:tcPr>
          <w:p w14:paraId="68EE83AA" w14:textId="77777777" w:rsidR="00736D86" w:rsidRDefault="00736D86" w:rsidP="00736D86">
            <w:pPr>
              <w:pStyle w:val="Exampleline1"/>
            </w:pPr>
            <w:r>
              <w:t xml:space="preserve">In parallelogram </w:t>
            </w:r>
            <w:r>
              <w:rPr>
                <w:i/>
              </w:rPr>
              <w:t>ABCD</w:t>
            </w:r>
            <w:r>
              <w:t xml:space="preserve"> the sides </w:t>
            </w:r>
            <w:r>
              <w:rPr>
                <w:i/>
              </w:rPr>
              <w:t xml:space="preserve">BA </w:t>
            </w:r>
            <w:r w:rsidRPr="001B6480">
              <w:t>and</w:t>
            </w:r>
            <w:r>
              <w:rPr>
                <w:i/>
              </w:rPr>
              <w:t xml:space="preserve"> CD</w:t>
            </w:r>
            <w:r>
              <w:t xml:space="preserve"> are equal and parallel, </w:t>
            </w:r>
            <w:proofErr w:type="gramStart"/>
            <w:r>
              <w:t xml:space="preserve">so </w:t>
            </w:r>
            <w:proofErr w:type="gramEnd"/>
            <w:r w:rsidRPr="001B6480">
              <w:rPr>
                <w:position w:val="-6"/>
              </w:rPr>
              <w:object w:dxaOrig="859" w:dyaOrig="340" w14:anchorId="7CF7A5F7">
                <v:shape id="_x0000_i1064" type="#_x0000_t75" style="width:42.75pt;height:17.25pt" o:ole="">
                  <v:imagedata r:id="rId108" o:title=""/>
                </v:shape>
                <o:OLEObject Type="Embed" ProgID="Equation.DSMT4" ShapeID="_x0000_i1064" DrawAspect="Content" ObjectID="_1593845356" r:id="rId109"/>
              </w:object>
            </w:r>
            <w:r>
              <w:t>.</w:t>
            </w:r>
          </w:p>
          <w:p w14:paraId="58BCB260" w14:textId="77777777" w:rsidR="00736D86" w:rsidRDefault="00736D86" w:rsidP="00736D86">
            <w:pPr>
              <w:pStyle w:val="Exampleline1"/>
            </w:pPr>
          </w:p>
          <w:p w14:paraId="4420DA5E" w14:textId="77777777" w:rsidR="00736D86" w:rsidRDefault="00736D86" w:rsidP="00736D86">
            <w:pPr>
              <w:pStyle w:val="Exampleline1"/>
            </w:pPr>
            <w:r w:rsidRPr="001B6480">
              <w:rPr>
                <w:rFonts w:cs="Times New Roman"/>
                <w:position w:val="-28"/>
              </w:rPr>
              <w:object w:dxaOrig="3280" w:dyaOrig="680" w14:anchorId="43A6DEC1">
                <v:shape id="_x0000_i1065" type="#_x0000_t75" style="width:164.25pt;height:33.75pt" o:ole="">
                  <v:imagedata r:id="rId110" o:title=""/>
                </v:shape>
                <o:OLEObject Type="Embed" ProgID="Equation.DSMT4" ShapeID="_x0000_i1065" DrawAspect="Content" ObjectID="_1593845357" r:id="rId111"/>
              </w:object>
            </w:r>
          </w:p>
          <w:p w14:paraId="5A13E045" w14:textId="77777777" w:rsidR="00736D86" w:rsidRDefault="00736D86" w:rsidP="00736D86">
            <w:pPr>
              <w:pStyle w:val="Exampleline1"/>
              <w:rPr>
                <w:rFonts w:cs="Times New Roman"/>
              </w:rPr>
            </w:pPr>
          </w:p>
          <w:p w14:paraId="4189F8A1" w14:textId="6AAB3AF5" w:rsidR="00736D86" w:rsidRPr="00736D86" w:rsidRDefault="00736D86" w:rsidP="00736D86">
            <w:pPr>
              <w:pStyle w:val="Exampleline1"/>
              <w:rPr>
                <w:rFonts w:cs="Times New Roman"/>
              </w:rPr>
            </w:pPr>
            <w:r w:rsidRPr="00DF71AF">
              <w:rPr>
                <w:rFonts w:cs="Times New Roman"/>
                <w:position w:val="-28"/>
              </w:rPr>
              <w:object w:dxaOrig="3280" w:dyaOrig="680" w14:anchorId="73BC6CD9">
                <v:shape id="_x0000_i1066" type="#_x0000_t75" style="width:164.25pt;height:33.75pt" o:ole="">
                  <v:imagedata r:id="rId112" o:title=""/>
                </v:shape>
                <o:OLEObject Type="Embed" ProgID="Equation.DSMT4" ShapeID="_x0000_i1066" DrawAspect="Content" ObjectID="_1593845358" r:id="rId113"/>
              </w:object>
            </w:r>
          </w:p>
        </w:tc>
        <w:tc>
          <w:tcPr>
            <w:tcW w:w="3776" w:type="dxa"/>
          </w:tcPr>
          <w:p w14:paraId="69771FEB" w14:textId="77777777" w:rsidR="00F86B0E" w:rsidRDefault="00736D86" w:rsidP="00F86B0E">
            <w:pPr>
              <w:pStyle w:val="Examplefollow"/>
              <w:spacing w:before="120"/>
              <w:ind w:left="0" w:firstLine="0"/>
              <w:rPr>
                <w:rFonts w:cs="Times New Roman"/>
              </w:rPr>
            </w:pPr>
            <w:r>
              <w:rPr>
                <w:rFonts w:cs="Times New Roman"/>
              </w:rPr>
              <w:t xml:space="preserve">You may find it helpful to sketch the parallelogram </w:t>
            </w:r>
            <w:r>
              <w:rPr>
                <w:rFonts w:cs="Times New Roman"/>
                <w:i/>
              </w:rPr>
              <w:t>ABCD</w:t>
            </w:r>
            <w:r>
              <w:rPr>
                <w:rFonts w:cs="Times New Roman"/>
              </w:rPr>
              <w:t>.</w:t>
            </w:r>
          </w:p>
          <w:p w14:paraId="1A106B97" w14:textId="77777777" w:rsidR="00736D86" w:rsidRDefault="00736D86" w:rsidP="00F86B0E">
            <w:pPr>
              <w:pStyle w:val="Examplefollow"/>
              <w:spacing w:before="120"/>
              <w:ind w:left="0" w:firstLine="0"/>
              <w:rPr>
                <w:rFonts w:cs="Times New Roman"/>
              </w:rPr>
            </w:pPr>
          </w:p>
          <w:p w14:paraId="02FC44F2" w14:textId="77777777" w:rsidR="00736D86" w:rsidRDefault="00736D86" w:rsidP="00F86B0E">
            <w:pPr>
              <w:pStyle w:val="Examplefollow"/>
              <w:spacing w:before="120"/>
              <w:ind w:left="0" w:firstLine="0"/>
              <w:rPr>
                <w:rFonts w:cs="Times New Roman"/>
              </w:rPr>
            </w:pPr>
          </w:p>
          <w:p w14:paraId="22ED9729" w14:textId="77777777" w:rsidR="00736D86" w:rsidRDefault="00736D86" w:rsidP="00F86B0E">
            <w:pPr>
              <w:pStyle w:val="Examplefollow"/>
              <w:spacing w:before="120"/>
              <w:ind w:left="0" w:firstLine="0"/>
              <w:rPr>
                <w:rFonts w:cs="Times New Roman"/>
              </w:rPr>
            </w:pPr>
          </w:p>
          <w:p w14:paraId="0FCCCFEC" w14:textId="77777777" w:rsidR="00736D86" w:rsidRDefault="00736D86" w:rsidP="00F86B0E">
            <w:pPr>
              <w:pStyle w:val="Examplefollow"/>
              <w:spacing w:before="120"/>
              <w:ind w:left="0" w:firstLine="0"/>
              <w:rPr>
                <w:rFonts w:cs="Times New Roman"/>
              </w:rPr>
            </w:pPr>
          </w:p>
          <w:p w14:paraId="32DB4E1A" w14:textId="5FB0E9D4" w:rsidR="00736D86" w:rsidRPr="00736D86" w:rsidRDefault="00736D86" w:rsidP="00736D86">
            <w:pPr>
              <w:pStyle w:val="Examplefollow"/>
              <w:spacing w:before="120"/>
              <w:ind w:left="0" w:firstLine="0"/>
              <w:rPr>
                <w:rFonts w:cs="Times New Roman"/>
              </w:rPr>
            </w:pPr>
            <w:r>
              <w:rPr>
                <w:rFonts w:cs="Times New Roman"/>
              </w:rPr>
              <w:t xml:space="preserve">Substitute </w:t>
            </w:r>
            <w:r w:rsidRPr="00736D86">
              <w:rPr>
                <w:position w:val="-28"/>
              </w:rPr>
              <w:object w:dxaOrig="1520" w:dyaOrig="680" w14:anchorId="6745B717">
                <v:shape id="_x0000_i1067" type="#_x0000_t75" style="width:75.75pt;height:33.75pt" o:ole="">
                  <v:imagedata r:id="rId114" o:title=""/>
                </v:shape>
                <o:OLEObject Type="Embed" ProgID="Equation.DSMT4" ShapeID="_x0000_i1067" DrawAspect="Content" ObjectID="_1593845359" r:id="rId115"/>
              </w:object>
            </w:r>
            <w:r>
              <w:t xml:space="preserve"> to find </w:t>
            </w:r>
            <w:r w:rsidRPr="00DF71AF">
              <w:rPr>
                <w:rFonts w:cs="Times New Roman"/>
                <w:position w:val="-6"/>
              </w:rPr>
              <w:object w:dxaOrig="400" w:dyaOrig="340" w14:anchorId="260D2A3E">
                <v:shape id="_x0000_i1068" type="#_x0000_t75" style="width:20.25pt;height:17.25pt" o:ole="">
                  <v:imagedata r:id="rId116" o:title=""/>
                </v:shape>
                <o:OLEObject Type="Embed" ProgID="Equation.DSMT4" ShapeID="_x0000_i1068" DrawAspect="Content" ObjectID="_1593845360" r:id="rId117"/>
              </w:object>
            </w:r>
            <w:r>
              <w:rPr>
                <w:rFonts w:cs="Times New Roman"/>
              </w:rPr>
              <w:t xml:space="preserve">, which is the position vector of </w:t>
            </w:r>
            <w:r>
              <w:rPr>
                <w:rFonts w:cs="Times New Roman"/>
                <w:i/>
              </w:rPr>
              <w:t>D</w:t>
            </w:r>
            <w:r>
              <w:t>.</w:t>
            </w:r>
          </w:p>
        </w:tc>
      </w:tr>
    </w:tbl>
    <w:p w14:paraId="515263BA" w14:textId="17A08923" w:rsidR="002506AA" w:rsidRDefault="009A4BBD" w:rsidP="002506AA">
      <w:pPr>
        <w:pStyle w:val="Example"/>
        <w:spacing w:before="240" w:line="240" w:lineRule="auto"/>
        <w:ind w:left="1418" w:hanging="1418"/>
        <w:rPr>
          <w:rFonts w:cs="Times New Roman"/>
        </w:rPr>
      </w:pPr>
      <w:r>
        <w:rPr>
          <w:b/>
        </w:rPr>
        <w:lastRenderedPageBreak/>
        <w:t>Example 4</w:t>
      </w:r>
      <w:r w:rsidRPr="00F11D5F">
        <w:rPr>
          <w:b/>
        </w:rPr>
        <w:tab/>
      </w:r>
      <w:r w:rsidR="002506AA" w:rsidRPr="004B0363">
        <w:rPr>
          <w:rFonts w:cs="Times New Roman"/>
          <w:position w:val="-28"/>
        </w:rPr>
        <w:object w:dxaOrig="1040" w:dyaOrig="680" w14:anchorId="75D9EE84">
          <v:shape id="_x0000_i1069" type="#_x0000_t75" style="width:51.75pt;height:33.75pt" o:ole="">
            <v:imagedata r:id="rId118" o:title=""/>
          </v:shape>
          <o:OLEObject Type="Embed" ProgID="Equation.DSMT4" ShapeID="_x0000_i1069" DrawAspect="Content" ObjectID="_1593845361" r:id="rId119"/>
        </w:object>
      </w:r>
      <w:r w:rsidR="002506AA">
        <w:rPr>
          <w:rFonts w:cs="Times New Roman"/>
        </w:rPr>
        <w:t xml:space="preserve"> </w:t>
      </w:r>
      <w:proofErr w:type="gramStart"/>
      <w:r w:rsidR="002506AA">
        <w:rPr>
          <w:rFonts w:cs="Times New Roman"/>
        </w:rPr>
        <w:t xml:space="preserve">and </w:t>
      </w:r>
      <w:proofErr w:type="gramEnd"/>
      <w:r w:rsidR="002506AA" w:rsidRPr="004B0363">
        <w:rPr>
          <w:rFonts w:cs="Times New Roman"/>
          <w:position w:val="-28"/>
        </w:rPr>
        <w:object w:dxaOrig="1060" w:dyaOrig="680" w14:anchorId="44A0365D">
          <v:shape id="_x0000_i1070" type="#_x0000_t75" style="width:53.25pt;height:33.75pt" o:ole="">
            <v:imagedata r:id="rId120" o:title=""/>
          </v:shape>
          <o:OLEObject Type="Embed" ProgID="Equation.DSMT4" ShapeID="_x0000_i1070" DrawAspect="Content" ObjectID="_1593845362" r:id="rId121"/>
        </w:object>
      </w:r>
      <w:r w:rsidR="002506AA">
        <w:rPr>
          <w:rFonts w:cs="Times New Roman"/>
        </w:rPr>
        <w:t xml:space="preserve">. Point </w:t>
      </w:r>
      <w:r w:rsidR="002506AA">
        <w:rPr>
          <w:rFonts w:cs="Times New Roman"/>
          <w:i/>
        </w:rPr>
        <w:t xml:space="preserve">R </w:t>
      </w:r>
      <w:r w:rsidR="002506AA">
        <w:rPr>
          <w:rFonts w:cs="Times New Roman"/>
        </w:rPr>
        <w:t xml:space="preserve">divides </w:t>
      </w:r>
      <w:r w:rsidR="002506AA">
        <w:rPr>
          <w:rFonts w:cs="Times New Roman"/>
          <w:i/>
        </w:rPr>
        <w:t>PQ</w:t>
      </w:r>
      <w:r w:rsidR="002506AA">
        <w:rPr>
          <w:rFonts w:cs="Times New Roman"/>
        </w:rPr>
        <w:t xml:space="preserve"> in the ratio </w:t>
      </w:r>
      <w:proofErr w:type="gramStart"/>
      <w:r w:rsidR="002506AA">
        <w:rPr>
          <w:rFonts w:cs="Times New Roman"/>
        </w:rPr>
        <w:t>2 :</w:t>
      </w:r>
      <w:proofErr w:type="gramEnd"/>
      <w:r w:rsidR="002506AA">
        <w:rPr>
          <w:rFonts w:cs="Times New Roman"/>
        </w:rPr>
        <w:t xml:space="preserve"> 3</w:t>
      </w:r>
    </w:p>
    <w:p w14:paraId="12EB5575" w14:textId="7AA9FA92" w:rsidR="009A4BBD" w:rsidRDefault="002506AA" w:rsidP="002506AA">
      <w:pPr>
        <w:pStyle w:val="Example"/>
        <w:spacing w:before="240" w:line="240" w:lineRule="auto"/>
        <w:ind w:left="1418" w:hanging="1418"/>
      </w:pPr>
      <w:r>
        <w:rPr>
          <w:rFonts w:cs="Times New Roman"/>
        </w:rPr>
        <w:tab/>
        <w:t xml:space="preserve">Find the position vector of </w:t>
      </w:r>
      <w:r>
        <w:rPr>
          <w:rFonts w:cs="Times New Roman"/>
          <w:i/>
        </w:rPr>
        <w:t>R</w:t>
      </w:r>
      <w:r>
        <w:rPr>
          <w:rFonts w:cs="Times New Roman"/>
        </w:rPr>
        <w:t>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9A4BBD" w14:paraId="326C78DE" w14:textId="77777777" w:rsidTr="00CE3C31">
        <w:trPr>
          <w:trHeight w:val="2322"/>
        </w:trPr>
        <w:tc>
          <w:tcPr>
            <w:tcW w:w="3827" w:type="dxa"/>
          </w:tcPr>
          <w:p w14:paraId="6A0A8968" w14:textId="2ABFCBE5" w:rsidR="002506AA" w:rsidRDefault="002506AA" w:rsidP="002506AA">
            <w:pPr>
              <w:pStyle w:val="Exampleline1"/>
            </w:pPr>
            <w:r w:rsidRPr="002506AA">
              <w:rPr>
                <w:position w:val="-48"/>
              </w:rPr>
              <w:object w:dxaOrig="2360" w:dyaOrig="1080" w14:anchorId="27D928FB">
                <v:shape id="_x0000_i1071" type="#_x0000_t75" style="width:117.75pt;height:54pt" o:ole="">
                  <v:imagedata r:id="rId122" o:title=""/>
                </v:shape>
                <o:OLEObject Type="Embed" ProgID="Equation.DSMT4" ShapeID="_x0000_i1071" DrawAspect="Content" ObjectID="_1593845363" r:id="rId123"/>
              </w:object>
            </w:r>
          </w:p>
          <w:p w14:paraId="25907819" w14:textId="43C0CFFA" w:rsidR="002506AA" w:rsidRDefault="002506AA" w:rsidP="002506AA">
            <w:pPr>
              <w:rPr>
                <w:rFonts w:cs="Times New Roman"/>
              </w:rPr>
            </w:pPr>
          </w:p>
          <w:p w14:paraId="7ED2DC5E" w14:textId="77777777" w:rsidR="00780F28" w:rsidRDefault="00780F28" w:rsidP="002506AA">
            <w:pPr>
              <w:rPr>
                <w:rFonts w:cs="Times New Roman"/>
              </w:rPr>
            </w:pPr>
          </w:p>
          <w:p w14:paraId="7A5CF35D" w14:textId="77777777" w:rsidR="00780F28" w:rsidRDefault="00780F28" w:rsidP="002506AA">
            <w:pPr>
              <w:rPr>
                <w:rFonts w:cs="Times New Roman"/>
              </w:rPr>
            </w:pPr>
          </w:p>
          <w:p w14:paraId="31464DF2" w14:textId="3A729053" w:rsidR="002506AA" w:rsidRDefault="002506AA" w:rsidP="002506AA">
            <w:pPr>
              <w:rPr>
                <w:rFonts w:cs="Times New Roman"/>
              </w:rPr>
            </w:pPr>
            <w:r w:rsidRPr="002506AA">
              <w:rPr>
                <w:rFonts w:cs="Times New Roman"/>
                <w:position w:val="-98"/>
              </w:rPr>
              <w:object w:dxaOrig="2280" w:dyaOrig="1800" w14:anchorId="5105E40C">
                <v:shape id="_x0000_i1072" type="#_x0000_t75" style="width:114pt;height:90pt" o:ole="">
                  <v:imagedata r:id="rId124" o:title=""/>
                </v:shape>
                <o:OLEObject Type="Embed" ProgID="Equation.DSMT4" ShapeID="_x0000_i1072" DrawAspect="Content" ObjectID="_1593845364" r:id="rId125"/>
              </w:object>
            </w:r>
          </w:p>
          <w:p w14:paraId="00ED1C5A" w14:textId="0F1579B0" w:rsidR="00C662A8" w:rsidRDefault="00C662A8" w:rsidP="002506AA"/>
        </w:tc>
        <w:tc>
          <w:tcPr>
            <w:tcW w:w="3776" w:type="dxa"/>
          </w:tcPr>
          <w:p w14:paraId="7506EAC4" w14:textId="688473CC" w:rsidR="00C662A8" w:rsidRDefault="00780F28" w:rsidP="00CE3C31">
            <w:pPr>
              <w:pStyle w:val="Exampleline1"/>
              <w:rPr>
                <w:b/>
              </w:rPr>
            </w:pPr>
            <w:r>
              <w:rPr>
                <w:rFonts w:cs="Times New Roman"/>
                <w:noProof/>
                <w:sz w:val="24"/>
                <w:szCs w:val="24"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712512" behindDoc="0" locked="0" layoutInCell="1" allowOverlap="1" wp14:anchorId="695C70F7" wp14:editId="14CAE94D">
                      <wp:simplePos x="0" y="0"/>
                      <wp:positionH relativeFrom="column">
                        <wp:posOffset>304165</wp:posOffset>
                      </wp:positionH>
                      <wp:positionV relativeFrom="paragraph">
                        <wp:posOffset>165100</wp:posOffset>
                      </wp:positionV>
                      <wp:extent cx="1658620" cy="1104265"/>
                      <wp:effectExtent l="0" t="0" r="0" b="38735"/>
                      <wp:wrapNone/>
                      <wp:docPr id="17" name="Group 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58620" cy="1104265"/>
                                <a:chOff x="0" y="0"/>
                                <a:chExt cx="1658620" cy="1104234"/>
                              </a:xfrm>
                            </wpg:grpSpPr>
                            <wps:wsp>
                              <wps:cNvPr id="205" name="Straight Arrow Connector 205"/>
                              <wps:cNvCnPr/>
                              <wps:spPr>
                                <a:xfrm>
                                  <a:off x="134911" y="214859"/>
                                  <a:ext cx="299803" cy="81446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6" name="Straight Arrow Connector 206"/>
                              <wps:cNvCnPr/>
                              <wps:spPr>
                                <a:xfrm>
                                  <a:off x="134911" y="214859"/>
                                  <a:ext cx="1334125" cy="269823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7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34911" cy="14990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A66AA58" w14:textId="77777777" w:rsidR="009025B6" w:rsidRDefault="009025B6" w:rsidP="00780F28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208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4872" y="954374"/>
                                  <a:ext cx="134620" cy="1498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FA1BA0C" w14:textId="77777777" w:rsidR="009025B6" w:rsidRDefault="009025B6" w:rsidP="00780F28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209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24000" y="304800"/>
                                  <a:ext cx="134620" cy="1792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A6B5486" w14:textId="77777777" w:rsidR="009025B6" w:rsidRDefault="009025B6" w:rsidP="00780F28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210" name="Straight Connector 210"/>
                              <wps:cNvCnPr/>
                              <wps:spPr>
                                <a:xfrm flipV="1">
                                  <a:off x="434714" y="484682"/>
                                  <a:ext cx="1033780" cy="544830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1" name="Straight Arrow Connector 211"/>
                              <wps:cNvCnPr/>
                              <wps:spPr>
                                <a:xfrm flipV="1">
                                  <a:off x="434714" y="799475"/>
                                  <a:ext cx="429718" cy="230037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2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4419" y="804472"/>
                                  <a:ext cx="134620" cy="1498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2965D63" w14:textId="77777777" w:rsidR="009025B6" w:rsidRDefault="009025B6" w:rsidP="00780F28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95C70F7" id="Group 17" o:spid="_x0000_s1159" style="position:absolute;left:0;text-align:left;margin-left:23.95pt;margin-top:13pt;width:130.6pt;height:86.95pt;z-index:251712512" coordsize="16586,110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">
                      <v:shape id="Straight Arrow Connector 205" o:spid="_x0000_s1160" type="#_x0000_t32" style="position:absolute;left:1349;top:2148;width:2998;height:81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D2rr4AAADcAAAADwAAAGRycy9kb3ducmV2LnhtbESPzQrCMBCE74LvEFbwIpoqKFIbRQSr&#10;V38OHtdmbYvNpjRR69sbQfA4zMw3TLJqTSWe1LjSsoLxKAJBnFldcq7gfNoO5yCcR9ZYWSYFb3Kw&#10;WnY7CcbavvhAz6PPRYCwi1FB4X0dS+myggy6ka2Jg3ezjUEfZJNL3eArwE0lJ1E0kwZLDgsF1rQp&#10;KLsfH0ZBSnLQ7nY89bPLIM2u1mHKTql+r10vQHhq/T/8a++1gkk0he+ZcATk8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u8PauvgAAANwAAAAPAAAAAAAAAAAAAAAAAKEC&#10;AABkcnMvZG93bnJldi54bWxQSwUGAAAAAAQABAD5AAAAjAMAAAAA&#10;" strokecolor="black [3200]" strokeweight=".5pt">
                        <v:stroke endarrow="open" joinstyle="miter"/>
                      </v:shape>
                      <v:shape id="Straight Arrow Connector 206" o:spid="_x0000_s1161" type="#_x0000_t32" style="position:absolute;left:1349;top:2148;width:13341;height:269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Jo2b4AAADcAAAADwAAAGRycy9kb3ducmV2LnhtbESPzQrCMBCE74LvEFbwIpoqWKQaRQSr&#10;V38OHtdmbYvNpjRR69sbQfA4zMw3zGLVmko8qXGlZQXjUQSCOLO65FzB+bQdzkA4j6yxskwK3uRg&#10;tex2Fpho++IDPY8+FwHCLkEFhfd1IqXLCjLoRrYmDt7NNgZ9kE0udYOvADeVnERRLA2WHBYKrGlT&#10;UHY/PoyClOSg3e146uPLIM2u1mHKTql+r13PQXhq/T/8a++1gkkUw/dMOAJy+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eImjZvgAAANwAAAAPAAAAAAAAAAAAAAAAAKEC&#10;AABkcnMvZG93bnJldi54bWxQSwUGAAAAAAQABAD5AAAAjAMAAAAA&#10;" strokecolor="black [3200]" strokeweight=".5pt">
                        <v:stroke endarrow="open" joinstyle="miter"/>
                      </v:shape>
                      <v:shape id="_x0000_s1162" type="#_x0000_t202" style="position:absolute;width:1349;height:14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tPA8QA&#10;AADcAAAADwAAAGRycy9kb3ducmV2LnhtbESPT4vCMBTE7wt+h/AEL8ua2oMuXaP4FzzoQVc8P5q3&#10;bdnmpSTR1m9vBMHjMDO/YabzztTiRs5XlhWMhgkI4tzqigsF59/t1zcIH5A11pZJwZ08zGe9jylm&#10;2rZ8pNspFCJC2GeooAyhyaT0eUkG/dA2xNH7s85giNIVUjtsI9zUMk2SsTRYcVwosaFVSfn/6WoU&#10;jNfu2h559bk+b/Z4aIr0srxflBr0u8UPiEBdeIdf7Z1WkCYTeJ6JR0D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WrTwPEAAAA3AAAAA8AAAAAAAAAAAAAAAAAmAIAAGRycy9k&#10;b3ducmV2LnhtbFBLBQYAAAAABAAEAPUAAACJAwAAAAA=&#10;" stroked="f">
                        <v:textbox inset="0,0,0,0">
                          <w:txbxContent>
                            <w:p w14:paraId="1A66AA58" w14:textId="77777777" w:rsidR="009025B6" w:rsidRDefault="009025B6" w:rsidP="00780F28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_x0000_s1163" type="#_x0000_t202" style="position:absolute;left:1948;top:9543;width:1346;height:14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TbccAA&#10;AADcAAAADwAAAGRycy9kb3ducmV2LnhtbERPy4rCMBTdD/gP4QpuBk3tQoZqFJ/gwln4wPWlubbF&#10;5qYk0da/NwvB5eG8Z4vO1OJJzleWFYxHCQji3OqKCwWX8274B8IHZI21ZVLwIg+Lee9nhpm2LR/p&#10;eQqFiCHsM1RQhtBkUvq8JIN+ZBviyN2sMxgidIXUDtsYbmqZJslEGqw4NpTY0Lqk/H56GAWTjXu0&#10;R17/bi7bA/43RXpdva5KDfrdcgoiUBe+4o97rxWkSVwbz8QjIO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DTbccAAAADcAAAADwAAAAAAAAAAAAAAAACYAgAAZHJzL2Rvd25y&#10;ZXYueG1sUEsFBgAAAAAEAAQA9QAAAIUDAAAAAA==&#10;" stroked="f">
                        <v:textbox inset="0,0,0,0">
                          <w:txbxContent>
                            <w:p w14:paraId="6FA1BA0C" w14:textId="77777777" w:rsidR="009025B6" w:rsidRDefault="009025B6" w:rsidP="00780F28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_x0000_s1164" type="#_x0000_t202" style="position:absolute;left:15240;top:3048;width:1346;height:17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h+6sQA&#10;AADcAAAADwAAAGRycy9kb3ducmV2LnhtbESPT4vCMBTE7wt+h/AEL8ua2oO4XaP4FzzoQVc8P5q3&#10;bdnmpSTR1m9vBMHjMDO/YabzztTiRs5XlhWMhgkI4tzqigsF59/t1wSED8gaa8uk4E4e5rPexxQz&#10;bVs+0u0UChEh7DNUUIbQZFL6vCSDfmgb4uj9WWcwROkKqR22EW5qmSbJWBqsOC6U2NCqpPz/dDUK&#10;xmt3bY+8+lyfN3s8NEV6Wd4vSg363eIHRKAuvMOv9k4rSJNveJ6JR0D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t4furEAAAA3AAAAA8AAAAAAAAAAAAAAAAAmAIAAGRycy9k&#10;b3ducmV2LnhtbFBLBQYAAAAABAAEAPUAAACJAwAAAAA=&#10;" stroked="f">
                        <v:textbox inset="0,0,0,0">
                          <w:txbxContent>
                            <w:p w14:paraId="2A6B5486" w14:textId="77777777" w:rsidR="009025B6" w:rsidRDefault="009025B6" w:rsidP="00780F28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  <v:line id="Straight Connector 210" o:spid="_x0000_s1165" style="position:absolute;flip:y;visibility:visible;mso-wrap-style:square" from="4347,4846" to="14684,10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GjnL8AAADcAAAADwAAAGRycy9kb3ducmV2LnhtbERPPWvDMBDdA/0P4grdEtkZSnCjhDa0&#10;0LFxAlmv1tUytU5GUmz33/eGQMbH+97uZ9+rkWLqAhsoVwUo4ibYjlsD59PHcgMqZWSLfWAy8EcJ&#10;9ruHxRYrGyY+0ljnVkkIpwoNuJyHSuvUOPKYVmEgFu4nRI9ZYGy1jThJuO/1uiietceOpcHhQAdH&#10;zW999VLSfF/fuzm66eLqLz7k9DaWyZinx/n1BVSmOd/FN/enNbAuZb6ckSOgd/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6GjnL8AAADcAAAADwAAAAAAAAAAAAAAAACh&#10;AgAAZHJzL2Rvd25yZXYueG1sUEsFBgAAAAAEAAQA+QAAAI0DAAAAAA==&#10;" strokecolor="black [3200]" strokeweight=".5pt">
                        <v:stroke dashstyle="dash" joinstyle="miter"/>
                      </v:line>
                      <v:shape id="Straight Arrow Connector 211" o:spid="_x0000_s1166" type="#_x0000_t32" style="position:absolute;left:4347;top:7994;width:4297;height:230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fnKcUAAADcAAAADwAAAGRycy9kb3ducmV2LnhtbESPQUvDQBSE74L/YXmCN7tJwBpit0WE&#10;qtBLbcXzI/vMxmbfbrNrEv99t1DocZiZb5jFarKdGKgPrWMF+SwDQVw73XKj4Gu/fihBhIissXNM&#10;Cv4pwGp5e7PASruRP2nYxUYkCIcKFZgYfSVlqA1ZDDPniZP343qLMcm+kbrHMcFtJ4ssm0uLLacF&#10;g55eDdWH3Z9V8H00xeNx+3b4ffe8toN/2pfjRqn7u+nlGUSkKV7Dl/aHVlDkOZzPpCMgl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wfnKcUAAADcAAAADwAAAAAAAAAA&#10;AAAAAAChAgAAZHJzL2Rvd25yZXYueG1sUEsFBgAAAAAEAAQA+QAAAJMDAAAAAA==&#10;" strokecolor="black [3200]" strokeweight="1pt">
                        <v:stroke endarrow="open" joinstyle="miter"/>
                      </v:shape>
                      <v:shape id="_x0000_s1167" type="#_x0000_t202" style="position:absolute;left:8844;top:8044;width:1346;height:14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V6RsQA&#10;AADcAAAADwAAAGRycy9kb3ducmV2LnhtbESPT4vCMBTE7wt+h/AEL8ua2oMs1SjrP/CgB6t4fjRv&#10;27LNS0mird/eCMIeh5n5DTNf9qYRd3K+tqxgMk5AEBdW11wquJx3X98gfEDW2FgmBQ/ysFwMPuaY&#10;advxie55KEWEsM9QQRVCm0npi4oM+rFtiaP3a53BEKUrpXbYRbhpZJokU2mw5rhQYUvrioq//GYU&#10;TDfu1p14/bm5bA94bMv0unpclRoN+58ZiEB9+A+/23utIJ2k8DoTj4B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AFekbEAAAA3AAAAA8AAAAAAAAAAAAAAAAAmAIAAGRycy9k&#10;b3ducmV2LnhtbFBLBQYAAAAABAAEAPUAAACJAwAAAAA=&#10;" stroked="f">
                        <v:textbox inset="0,0,0,0">
                          <w:txbxContent>
                            <w:p w14:paraId="72965D63" w14:textId="77777777" w:rsidR="009025B6" w:rsidRDefault="009025B6" w:rsidP="00780F28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2506AA">
              <w:rPr>
                <w:b/>
              </w:rPr>
              <w:t xml:space="preserve"> </w:t>
            </w:r>
          </w:p>
          <w:p w14:paraId="2569599D" w14:textId="5621C4B7" w:rsidR="00780F28" w:rsidRDefault="00780F28" w:rsidP="00CE3C31">
            <w:pPr>
              <w:pStyle w:val="Exampleline1"/>
              <w:rPr>
                <w:b/>
              </w:rPr>
            </w:pPr>
          </w:p>
          <w:p w14:paraId="28DAECA3" w14:textId="77777777" w:rsidR="00780F28" w:rsidRDefault="00780F28" w:rsidP="00CE3C31">
            <w:pPr>
              <w:pStyle w:val="Exampleline1"/>
              <w:rPr>
                <w:b/>
              </w:rPr>
            </w:pPr>
          </w:p>
          <w:p w14:paraId="559FB1FA" w14:textId="6F936C85" w:rsidR="00780F28" w:rsidRDefault="00780F28" w:rsidP="00CE3C31">
            <w:pPr>
              <w:pStyle w:val="Exampleline1"/>
              <w:rPr>
                <w:b/>
              </w:rPr>
            </w:pPr>
          </w:p>
          <w:p w14:paraId="6A7BAAC5" w14:textId="013D43EC" w:rsidR="00780F28" w:rsidRDefault="00780F28" w:rsidP="00CE3C31">
            <w:pPr>
              <w:pStyle w:val="Exampleline1"/>
              <w:rPr>
                <w:b/>
              </w:rPr>
            </w:pPr>
          </w:p>
          <w:p w14:paraId="25533770" w14:textId="77777777" w:rsidR="00780F28" w:rsidRDefault="00780F28" w:rsidP="00CE3C31">
            <w:pPr>
              <w:pStyle w:val="Exampleline1"/>
              <w:rPr>
                <w:b/>
              </w:rPr>
            </w:pPr>
          </w:p>
          <w:p w14:paraId="231BAE52" w14:textId="5E4B2D0B" w:rsidR="00780F28" w:rsidRDefault="00780F28" w:rsidP="00780F28">
            <w:r>
              <w:t xml:space="preserve">The ratio </w:t>
            </w:r>
            <w:r>
              <w:rPr>
                <w:i/>
              </w:rPr>
              <w:t>PR</w:t>
            </w:r>
            <w:r>
              <w:t xml:space="preserve"> : </w:t>
            </w:r>
            <w:r>
              <w:rPr>
                <w:i/>
              </w:rPr>
              <w:t>RQ</w:t>
            </w:r>
            <w:r>
              <w:t xml:space="preserve"> = 2 : 3,</w:t>
            </w:r>
          </w:p>
          <w:p w14:paraId="5496A609" w14:textId="46DD2CA4" w:rsidR="00780F28" w:rsidRPr="006969C0" w:rsidRDefault="00780F28" w:rsidP="00780F28">
            <w:pPr>
              <w:pStyle w:val="Exampleline1"/>
              <w:rPr>
                <w:b/>
              </w:rPr>
            </w:pPr>
            <w:r>
              <w:t xml:space="preserve">So </w:t>
            </w:r>
            <w:r>
              <w:rPr>
                <w:position w:val="-12"/>
              </w:rPr>
              <w:object w:dxaOrig="1095" w:dyaOrig="360" w14:anchorId="6B6BD6C8">
                <v:shape id="_x0000_i1073" type="#_x0000_t75" style="width:54.75pt;height:18pt" o:ole="">
                  <v:imagedata r:id="rId126" o:title=""/>
                </v:shape>
                <o:OLEObject Type="Embed" ProgID="Equation.DSMT4" ShapeID="_x0000_i1073" DrawAspect="Content" ObjectID="_1593845365" r:id="rId127"/>
              </w:object>
            </w:r>
          </w:p>
        </w:tc>
      </w:tr>
    </w:tbl>
    <w:p w14:paraId="69EA5EBF" w14:textId="495977A4" w:rsidR="003D6A35" w:rsidRDefault="003D6A35" w:rsidP="003D6A35">
      <w:pPr>
        <w:pStyle w:val="Example"/>
        <w:ind w:left="1330" w:hanging="1330"/>
        <w:rPr>
          <w:b/>
        </w:rPr>
      </w:pPr>
    </w:p>
    <w:p w14:paraId="033A9066" w14:textId="77777777" w:rsidR="00780F28" w:rsidRDefault="00780F28">
      <w:pPr>
        <w:rPr>
          <w:b/>
          <w:sz w:val="32"/>
        </w:rPr>
      </w:pPr>
    </w:p>
    <w:p w14:paraId="78C25239" w14:textId="77777777" w:rsidR="00780F28" w:rsidRDefault="00780F28">
      <w:pPr>
        <w:rPr>
          <w:b/>
          <w:sz w:val="32"/>
        </w:rPr>
      </w:pPr>
    </w:p>
    <w:p w14:paraId="609964A3" w14:textId="1F149E5C" w:rsidR="00757B8B" w:rsidRDefault="00C662A8" w:rsidP="00757B8B">
      <w:pPr>
        <w:pStyle w:val="Qheading"/>
      </w:pPr>
      <w:r>
        <w:t>Exercise</w:t>
      </w:r>
    </w:p>
    <w:p w14:paraId="5BBF0D71" w14:textId="77777777" w:rsidR="003D6A35" w:rsidRPr="000A4793" w:rsidRDefault="003D6A35" w:rsidP="005F258B">
      <w:pPr>
        <w:pStyle w:val="Question1stline"/>
        <w:spacing w:before="300"/>
      </w:pPr>
      <w:r w:rsidRPr="005F258B">
        <w:rPr>
          <w:b/>
        </w:rPr>
        <w:t>1.</w:t>
      </w:r>
      <w:r>
        <w:tab/>
        <w:t>Po</w:t>
      </w:r>
      <w:r w:rsidRPr="000A4793">
        <w:t xml:space="preserve">int </w:t>
      </w:r>
      <w:r w:rsidRPr="000A4793">
        <w:rPr>
          <w:i/>
        </w:rPr>
        <w:t>A</w:t>
      </w:r>
      <w:r w:rsidRPr="000A4793">
        <w:t xml:space="preserve"> has position vector 4</w:t>
      </w:r>
      <w:r w:rsidRPr="000A4793">
        <w:rPr>
          <w:b/>
        </w:rPr>
        <w:t xml:space="preserve">i </w:t>
      </w:r>
      <w:r w:rsidRPr="000A4793">
        <w:t xml:space="preserve">and point </w:t>
      </w:r>
      <w:r w:rsidRPr="000A4793">
        <w:rPr>
          <w:i/>
        </w:rPr>
        <w:t>B</w:t>
      </w:r>
      <w:r w:rsidRPr="000A4793">
        <w:t xml:space="preserve"> has position vector 2</w:t>
      </w:r>
      <w:r w:rsidRPr="000A4793">
        <w:rPr>
          <w:b/>
        </w:rPr>
        <w:t>i</w:t>
      </w:r>
      <w:r w:rsidRPr="000A4793">
        <w:t xml:space="preserve"> – 3</w:t>
      </w:r>
      <w:r w:rsidRPr="000A4793">
        <w:rPr>
          <w:b/>
        </w:rPr>
        <w:t>j</w:t>
      </w:r>
    </w:p>
    <w:p w14:paraId="4B737DD8" w14:textId="6FA191BD" w:rsidR="003D6A35" w:rsidRDefault="003D6A35" w:rsidP="003D6A35">
      <w:pPr>
        <w:pStyle w:val="Questionfollowline"/>
      </w:pPr>
      <w:r>
        <w:tab/>
      </w:r>
      <w:r w:rsidRPr="005F258B">
        <w:rPr>
          <w:b/>
        </w:rPr>
        <w:t>(a)</w:t>
      </w:r>
      <w:r>
        <w:tab/>
      </w:r>
      <w:r w:rsidRPr="000A4793">
        <w:t>Express</w:t>
      </w:r>
      <w:r>
        <w:t xml:space="preserve"> vector </w:t>
      </w:r>
      <w:r w:rsidRPr="000A4793">
        <w:rPr>
          <w:position w:val="-4"/>
        </w:rPr>
        <w:object w:dxaOrig="400" w:dyaOrig="320" w14:anchorId="2237D765">
          <v:shape id="_x0000_i1074" type="#_x0000_t75" style="width:20.25pt;height:16.5pt" o:ole="">
            <v:imagedata r:id="rId128" o:title=""/>
          </v:shape>
          <o:OLEObject Type="Embed" ProgID="Equation.DSMT4" ShapeID="_x0000_i1074" DrawAspect="Content" ObjectID="_1593845366" r:id="rId129"/>
        </w:object>
      </w:r>
      <w:r>
        <w:t xml:space="preserve"> in </w:t>
      </w:r>
      <w:r w:rsidRPr="000A4793">
        <w:t>terms</w:t>
      </w:r>
      <w:r>
        <w:t xml:space="preserve"> of </w:t>
      </w:r>
      <w:proofErr w:type="spellStart"/>
      <w:r>
        <w:rPr>
          <w:b/>
        </w:rPr>
        <w:t>i</w:t>
      </w:r>
      <w:proofErr w:type="spellEnd"/>
      <w:r>
        <w:t xml:space="preserve"> and </w:t>
      </w:r>
      <w:r>
        <w:rPr>
          <w:b/>
        </w:rPr>
        <w:t>j</w:t>
      </w:r>
      <w:r>
        <w:t>.</w:t>
      </w:r>
    </w:p>
    <w:p w14:paraId="28AFA07C" w14:textId="386FB12B" w:rsidR="003D6A35" w:rsidRDefault="003D6A35" w:rsidP="003D6A35">
      <w:pPr>
        <w:pStyle w:val="Questionfollowline"/>
      </w:pPr>
      <w:r w:rsidRPr="005F258B">
        <w:rPr>
          <w:b/>
        </w:rPr>
        <w:tab/>
        <w:t>(b)</w:t>
      </w:r>
      <w:r>
        <w:tab/>
      </w:r>
      <w:proofErr w:type="gramStart"/>
      <w:r>
        <w:t xml:space="preserve">Find </w:t>
      </w:r>
      <w:proofErr w:type="gramEnd"/>
      <w:r w:rsidRPr="000A4793">
        <w:rPr>
          <w:position w:val="-18"/>
        </w:rPr>
        <w:object w:dxaOrig="480" w:dyaOrig="480" w14:anchorId="534EFEF4">
          <v:shape id="_x0000_i1075" type="#_x0000_t75" style="width:24pt;height:24pt" o:ole="">
            <v:imagedata r:id="rId130" o:title=""/>
          </v:shape>
          <o:OLEObject Type="Embed" ProgID="Equation.DSMT4" ShapeID="_x0000_i1075" DrawAspect="Content" ObjectID="_1593845367" r:id="rId131"/>
        </w:object>
      </w:r>
      <w:r>
        <w:t>. Give your answer as a simplified surd.</w:t>
      </w:r>
    </w:p>
    <w:p w14:paraId="74AC86CA" w14:textId="752ACE2D" w:rsidR="003D6A35" w:rsidRDefault="003D6A35" w:rsidP="005F258B">
      <w:pPr>
        <w:pStyle w:val="Question1stline"/>
        <w:spacing w:before="300"/>
      </w:pPr>
      <w:r w:rsidRPr="005F258B">
        <w:rPr>
          <w:b/>
        </w:rPr>
        <w:t>2</w:t>
      </w:r>
      <w:r w:rsidR="005F258B">
        <w:rPr>
          <w:b/>
        </w:rPr>
        <w:t>.</w:t>
      </w:r>
      <w:r w:rsidR="005F258B">
        <w:rPr>
          <w:b/>
        </w:rPr>
        <w:tab/>
      </w:r>
      <w:r>
        <w:t>Write the following vectors in magnitude-direction form.</w:t>
      </w:r>
    </w:p>
    <w:p w14:paraId="19BBFA1B" w14:textId="0B96A61C" w:rsidR="003D6A35" w:rsidRDefault="005F258B" w:rsidP="005F258B">
      <w:pPr>
        <w:pStyle w:val="Questionfollowline4parts"/>
        <w:tabs>
          <w:tab w:val="clear" w:pos="2835"/>
          <w:tab w:val="clear" w:pos="3402"/>
          <w:tab w:val="clear" w:pos="5387"/>
          <w:tab w:val="clear" w:pos="5954"/>
          <w:tab w:val="clear" w:pos="7371"/>
          <w:tab w:val="clear" w:pos="7797"/>
          <w:tab w:val="left" w:pos="2268"/>
          <w:tab w:val="left" w:pos="2758"/>
          <w:tab w:val="left" w:pos="4678"/>
          <w:tab w:val="left" w:pos="5103"/>
          <w:tab w:val="left" w:pos="6663"/>
          <w:tab w:val="left" w:pos="7230"/>
        </w:tabs>
        <w:rPr>
          <w:b/>
        </w:rPr>
      </w:pPr>
      <w:r>
        <w:tab/>
      </w:r>
      <w:r w:rsidR="003D6A35" w:rsidRPr="00252CF9">
        <w:rPr>
          <w:b/>
        </w:rPr>
        <w:t>(a)</w:t>
      </w:r>
      <w:r>
        <w:rPr>
          <w:b/>
        </w:rPr>
        <w:tab/>
      </w:r>
      <w:r w:rsidR="003D6A35">
        <w:t>6</w:t>
      </w:r>
      <w:r w:rsidR="003D6A35">
        <w:rPr>
          <w:b/>
        </w:rPr>
        <w:t>i</w:t>
      </w:r>
      <w:r w:rsidR="003D6A35">
        <w:rPr>
          <w:b/>
          <w:i/>
        </w:rPr>
        <w:t xml:space="preserve"> + </w:t>
      </w:r>
      <w:r w:rsidR="003D6A35" w:rsidRPr="00F85601">
        <w:t>8</w:t>
      </w:r>
      <w:r w:rsidR="003D6A35" w:rsidRPr="00F85601">
        <w:rPr>
          <w:b/>
        </w:rPr>
        <w:t>j</w:t>
      </w:r>
      <w:r w:rsidR="003D6A35">
        <w:tab/>
      </w:r>
      <w:r w:rsidR="003D6A35" w:rsidRPr="00252CF9">
        <w:rPr>
          <w:b/>
        </w:rPr>
        <w:t>(b)</w:t>
      </w:r>
      <w:r>
        <w:rPr>
          <w:b/>
        </w:rPr>
        <w:tab/>
      </w:r>
      <w:r w:rsidR="003D6A35">
        <w:t>–4</w:t>
      </w:r>
      <w:r w:rsidR="003D6A35">
        <w:rPr>
          <w:b/>
        </w:rPr>
        <w:t xml:space="preserve">i + </w:t>
      </w:r>
      <w:r w:rsidR="003D6A35" w:rsidRPr="00F85601">
        <w:t>3</w:t>
      </w:r>
      <w:r w:rsidR="003D6A35" w:rsidRPr="00F85601">
        <w:rPr>
          <w:b/>
        </w:rPr>
        <w:t>j</w:t>
      </w:r>
      <w:r w:rsidR="003D6A35">
        <w:tab/>
      </w:r>
      <w:r w:rsidR="003D6A35" w:rsidRPr="00252CF9">
        <w:rPr>
          <w:b/>
        </w:rPr>
        <w:t>(c)</w:t>
      </w:r>
      <w:r>
        <w:rPr>
          <w:b/>
        </w:rPr>
        <w:tab/>
      </w:r>
      <w:r w:rsidR="003D6A35">
        <w:t>5</w:t>
      </w:r>
      <w:r w:rsidR="003D6A35">
        <w:rPr>
          <w:b/>
        </w:rPr>
        <w:t>i</w:t>
      </w:r>
      <w:r w:rsidR="003D6A35">
        <w:t xml:space="preserve"> – </w:t>
      </w:r>
      <w:r w:rsidR="003D6A35">
        <w:rPr>
          <w:b/>
        </w:rPr>
        <w:t>j</w:t>
      </w:r>
      <w:r w:rsidR="003D6A35">
        <w:rPr>
          <w:b/>
        </w:rPr>
        <w:tab/>
        <w:t>(d)</w:t>
      </w:r>
      <w:r>
        <w:rPr>
          <w:b/>
        </w:rPr>
        <w:tab/>
      </w:r>
      <w:r w:rsidR="003D6A35">
        <w:t>–3</w:t>
      </w:r>
      <w:r w:rsidR="003D6A35">
        <w:rPr>
          <w:b/>
        </w:rPr>
        <w:t>i</w:t>
      </w:r>
      <w:r w:rsidR="003D6A35">
        <w:t xml:space="preserve"> – 5</w:t>
      </w:r>
      <w:r w:rsidR="003D6A35">
        <w:rPr>
          <w:b/>
        </w:rPr>
        <w:t>j</w:t>
      </w:r>
    </w:p>
    <w:p w14:paraId="5B76A810" w14:textId="61196994" w:rsidR="003D6A35" w:rsidRDefault="003D6A35" w:rsidP="005F258B">
      <w:pPr>
        <w:pStyle w:val="Question1stline"/>
        <w:spacing w:before="300"/>
        <w:ind w:left="426" w:hanging="426"/>
      </w:pPr>
      <w:r w:rsidRPr="005F258B">
        <w:rPr>
          <w:b/>
        </w:rPr>
        <w:t>3.</w:t>
      </w:r>
      <w:r w:rsidR="005F258B">
        <w:rPr>
          <w:b/>
        </w:rPr>
        <w:tab/>
      </w:r>
      <w:r w:rsidRPr="000359A0">
        <w:rPr>
          <w:i/>
        </w:rPr>
        <w:t>OABC</w:t>
      </w:r>
      <w:r>
        <w:t xml:space="preserve"> is a square. </w:t>
      </w:r>
      <w:r>
        <w:rPr>
          <w:i/>
        </w:rPr>
        <w:t>O</w:t>
      </w:r>
      <w:r>
        <w:t xml:space="preserve"> is the origin and the position vectors of </w:t>
      </w:r>
      <w:r>
        <w:rPr>
          <w:i/>
        </w:rPr>
        <w:t>A</w:t>
      </w:r>
      <w:r>
        <w:t xml:space="preserve"> and </w:t>
      </w:r>
      <w:r>
        <w:rPr>
          <w:i/>
        </w:rPr>
        <w:t>C</w:t>
      </w:r>
      <w:r>
        <w:t xml:space="preserve"> are 3</w:t>
      </w:r>
      <w:r>
        <w:rPr>
          <w:b/>
        </w:rPr>
        <w:t>i</w:t>
      </w:r>
      <w:r>
        <w:t xml:space="preserve"> + 7</w:t>
      </w:r>
      <w:r>
        <w:rPr>
          <w:b/>
        </w:rPr>
        <w:t>j</w:t>
      </w:r>
      <w:r>
        <w:t xml:space="preserve"> and 7</w:t>
      </w:r>
      <w:r>
        <w:rPr>
          <w:b/>
        </w:rPr>
        <w:t>i</w:t>
      </w:r>
      <w:r>
        <w:rPr>
          <w:b/>
          <w:i/>
        </w:rPr>
        <w:t xml:space="preserve"> </w:t>
      </w:r>
      <w:r>
        <w:t>– 3</w:t>
      </w:r>
      <w:r>
        <w:rPr>
          <w:b/>
        </w:rPr>
        <w:t>j</w:t>
      </w:r>
      <w:r>
        <w:t xml:space="preserve"> respectively. Find the position vector of </w:t>
      </w:r>
      <w:r>
        <w:rPr>
          <w:i/>
        </w:rPr>
        <w:t>B</w:t>
      </w:r>
      <w:r>
        <w:t xml:space="preserve"> in terms of </w:t>
      </w:r>
      <w:proofErr w:type="spellStart"/>
      <w:r>
        <w:rPr>
          <w:b/>
        </w:rPr>
        <w:t>i</w:t>
      </w:r>
      <w:proofErr w:type="spellEnd"/>
      <w:r>
        <w:rPr>
          <w:i/>
        </w:rPr>
        <w:t xml:space="preserve"> </w:t>
      </w:r>
      <w:r>
        <w:t xml:space="preserve">and </w:t>
      </w:r>
      <w:r>
        <w:rPr>
          <w:b/>
        </w:rPr>
        <w:t>j</w:t>
      </w:r>
      <w:r>
        <w:t>.</w:t>
      </w:r>
    </w:p>
    <w:p w14:paraId="0537EA6B" w14:textId="7586ACC3" w:rsidR="003D6A35" w:rsidRDefault="00EB41E4" w:rsidP="005F258B">
      <w:pPr>
        <w:pStyle w:val="Question1stline"/>
        <w:spacing w:before="300"/>
      </w:pPr>
      <w:r>
        <w:rPr>
          <w:b/>
        </w:rPr>
        <w:t>4</w:t>
      </w:r>
      <w:r w:rsidR="003D6A35" w:rsidRPr="005F258B">
        <w:rPr>
          <w:b/>
        </w:rPr>
        <w:t>.</w:t>
      </w:r>
      <w:r w:rsidR="005F258B">
        <w:rPr>
          <w:b/>
        </w:rPr>
        <w:tab/>
      </w:r>
      <w:r w:rsidR="003D6A35">
        <w:t xml:space="preserve">Vector </w:t>
      </w:r>
      <w:r w:rsidR="003D6A35">
        <w:rPr>
          <w:b/>
        </w:rPr>
        <w:t>a</w:t>
      </w:r>
      <w:r w:rsidR="003D6A35">
        <w:t xml:space="preserve"> = 2</w:t>
      </w:r>
      <w:r w:rsidR="003D6A35">
        <w:rPr>
          <w:b/>
        </w:rPr>
        <w:t>p</w:t>
      </w:r>
      <w:r w:rsidR="003D6A35">
        <w:t xml:space="preserve"> + 4</w:t>
      </w:r>
      <w:r w:rsidR="003D6A35">
        <w:rPr>
          <w:b/>
        </w:rPr>
        <w:t xml:space="preserve">q </w:t>
      </w:r>
      <w:r w:rsidR="003D6A35" w:rsidRPr="00964C78">
        <w:t xml:space="preserve">and vector </w:t>
      </w:r>
      <w:r w:rsidR="003D6A35" w:rsidRPr="00964C78">
        <w:rPr>
          <w:b/>
        </w:rPr>
        <w:t>b</w:t>
      </w:r>
      <w:r w:rsidR="003D6A35">
        <w:t xml:space="preserve"> = 3</w:t>
      </w:r>
      <w:r w:rsidR="003D6A35">
        <w:rPr>
          <w:b/>
        </w:rPr>
        <w:t>q</w:t>
      </w:r>
      <w:r w:rsidR="003D6A35">
        <w:t xml:space="preserve"> – 2</w:t>
      </w:r>
      <w:r w:rsidR="003D6A35">
        <w:rPr>
          <w:b/>
        </w:rPr>
        <w:t>p</w:t>
      </w:r>
      <w:r w:rsidR="003D6A35" w:rsidRPr="00964C78">
        <w:t xml:space="preserve">. Express the following vectors in terms of </w:t>
      </w:r>
      <w:r w:rsidR="003D6A35" w:rsidRPr="00964C78">
        <w:rPr>
          <w:b/>
        </w:rPr>
        <w:t>p</w:t>
      </w:r>
      <w:r w:rsidR="003D6A35" w:rsidRPr="00964C78">
        <w:t xml:space="preserve"> and </w:t>
      </w:r>
      <w:r w:rsidR="003D6A35" w:rsidRPr="00964C78">
        <w:rPr>
          <w:b/>
        </w:rPr>
        <w:t>q</w:t>
      </w:r>
      <w:r w:rsidR="003D6A35" w:rsidRPr="00964C78">
        <w:t>.</w:t>
      </w:r>
    </w:p>
    <w:p w14:paraId="4D28CEE8" w14:textId="53B94E99" w:rsidR="003D6A35" w:rsidRDefault="003D6A35" w:rsidP="005F258B">
      <w:pPr>
        <w:pStyle w:val="Questionfollowline4parts"/>
        <w:tabs>
          <w:tab w:val="clear" w:pos="2835"/>
          <w:tab w:val="clear" w:pos="3402"/>
          <w:tab w:val="clear" w:pos="5387"/>
          <w:tab w:val="clear" w:pos="5954"/>
          <w:tab w:val="clear" w:pos="7371"/>
          <w:tab w:val="clear" w:pos="7797"/>
          <w:tab w:val="left" w:pos="2268"/>
          <w:tab w:val="left" w:pos="2758"/>
          <w:tab w:val="left" w:pos="4678"/>
          <w:tab w:val="left" w:pos="5103"/>
          <w:tab w:val="left" w:pos="6663"/>
          <w:tab w:val="left" w:pos="7230"/>
        </w:tabs>
      </w:pPr>
      <w:r>
        <w:tab/>
      </w:r>
      <w:r w:rsidRPr="005F258B">
        <w:rPr>
          <w:b/>
        </w:rPr>
        <w:t>(a)</w:t>
      </w:r>
      <w:r w:rsidR="005F258B">
        <w:rPr>
          <w:b/>
        </w:rPr>
        <w:tab/>
      </w:r>
      <w:r>
        <w:t>3</w:t>
      </w:r>
      <w:r w:rsidRPr="005F258B">
        <w:rPr>
          <w:b/>
        </w:rPr>
        <w:t>a</w:t>
      </w:r>
      <w:r>
        <w:tab/>
      </w:r>
      <w:r w:rsidRPr="005F258B">
        <w:rPr>
          <w:b/>
        </w:rPr>
        <w:t>(b)</w:t>
      </w:r>
      <w:r w:rsidR="005F258B">
        <w:rPr>
          <w:b/>
        </w:rPr>
        <w:tab/>
      </w:r>
      <w:r w:rsidRPr="005F258B">
        <w:rPr>
          <w:b/>
        </w:rPr>
        <w:t>a</w:t>
      </w:r>
      <w:r>
        <w:t xml:space="preserve"> </w:t>
      </w:r>
      <w:r w:rsidRPr="00964C78">
        <w:t>+</w:t>
      </w:r>
      <w:r>
        <w:t xml:space="preserve"> </w:t>
      </w:r>
      <w:r w:rsidRPr="005F258B">
        <w:rPr>
          <w:b/>
        </w:rPr>
        <w:t>b</w:t>
      </w:r>
      <w:r>
        <w:tab/>
      </w:r>
      <w:r w:rsidRPr="005F258B">
        <w:rPr>
          <w:b/>
        </w:rPr>
        <w:t>(c)</w:t>
      </w:r>
      <w:r w:rsidR="005F258B">
        <w:rPr>
          <w:b/>
        </w:rPr>
        <w:tab/>
      </w:r>
      <w:r w:rsidRPr="00964C78">
        <w:t>5</w:t>
      </w:r>
      <w:r w:rsidRPr="005F258B">
        <w:rPr>
          <w:b/>
        </w:rPr>
        <w:t>a</w:t>
      </w:r>
      <w:r>
        <w:t xml:space="preserve"> </w:t>
      </w:r>
      <w:r w:rsidRPr="00964C78">
        <w:t>–</w:t>
      </w:r>
      <w:r>
        <w:t xml:space="preserve"> </w:t>
      </w:r>
      <w:r w:rsidRPr="005F258B">
        <w:rPr>
          <w:b/>
        </w:rPr>
        <w:t>b</w:t>
      </w:r>
      <w:r>
        <w:tab/>
      </w:r>
      <w:r w:rsidRPr="005F258B">
        <w:rPr>
          <w:b/>
        </w:rPr>
        <w:t>(d)</w:t>
      </w:r>
      <w:r w:rsidR="005F258B">
        <w:rPr>
          <w:b/>
        </w:rPr>
        <w:tab/>
      </w:r>
      <w:r>
        <w:t>–7</w:t>
      </w:r>
      <w:r w:rsidRPr="005F258B">
        <w:rPr>
          <w:b/>
        </w:rPr>
        <w:t>b</w:t>
      </w:r>
    </w:p>
    <w:p w14:paraId="738A1F96" w14:textId="423B9F48" w:rsidR="003D6A35" w:rsidRDefault="00EB41E4" w:rsidP="005F258B">
      <w:pPr>
        <w:pStyle w:val="Question1stline"/>
        <w:spacing w:before="300"/>
      </w:pPr>
      <w:r>
        <w:rPr>
          <w:b/>
        </w:rPr>
        <w:t>5</w:t>
      </w:r>
      <w:r w:rsidR="003D6A35" w:rsidRPr="005F258B">
        <w:rPr>
          <w:b/>
        </w:rPr>
        <w:t>.</w:t>
      </w:r>
      <w:r w:rsidR="005F258B">
        <w:tab/>
      </w:r>
      <w:r w:rsidR="003D6A35" w:rsidRPr="00B43007">
        <w:rPr>
          <w:position w:val="-10"/>
        </w:rPr>
        <w:object w:dxaOrig="1140" w:dyaOrig="380" w14:anchorId="4C6C2EC0">
          <v:shape id="_x0000_i1076" type="#_x0000_t75" style="width:57pt;height:18.75pt" o:ole="">
            <v:imagedata r:id="rId132" o:title=""/>
          </v:shape>
          <o:OLEObject Type="Embed" ProgID="Equation.DSMT4" ShapeID="_x0000_i1076" DrawAspect="Content" ObjectID="_1593845368" r:id="rId133"/>
        </w:object>
      </w:r>
      <w:r w:rsidR="003D6A35">
        <w:t xml:space="preserve"> </w:t>
      </w:r>
      <w:proofErr w:type="gramStart"/>
      <w:r w:rsidR="003D6A35">
        <w:t xml:space="preserve">and </w:t>
      </w:r>
      <w:proofErr w:type="gramEnd"/>
      <w:r w:rsidR="003D6A35" w:rsidRPr="00B43007">
        <w:rPr>
          <w:position w:val="-10"/>
        </w:rPr>
        <w:object w:dxaOrig="1080" w:dyaOrig="380" w14:anchorId="6D4A4BB2">
          <v:shape id="_x0000_i1077" type="#_x0000_t75" style="width:54pt;height:18.75pt" o:ole="">
            <v:imagedata r:id="rId134" o:title=""/>
          </v:shape>
          <o:OLEObject Type="Embed" ProgID="Equation.DSMT4" ShapeID="_x0000_i1077" DrawAspect="Content" ObjectID="_1593845369" r:id="rId135"/>
        </w:object>
      </w:r>
      <w:r w:rsidR="003D6A35">
        <w:t xml:space="preserve">. Point </w:t>
      </w:r>
      <w:r w:rsidR="003D6A35">
        <w:rPr>
          <w:i/>
        </w:rPr>
        <w:t xml:space="preserve">R </w:t>
      </w:r>
      <w:r w:rsidR="003D6A35">
        <w:t xml:space="preserve">divides </w:t>
      </w:r>
      <w:r w:rsidR="003D6A35">
        <w:rPr>
          <w:i/>
        </w:rPr>
        <w:t>PQ</w:t>
      </w:r>
      <w:r w:rsidR="003D6A35">
        <w:t xml:space="preserve"> in the ratio </w:t>
      </w:r>
      <w:proofErr w:type="gramStart"/>
      <w:r w:rsidR="003D6A35">
        <w:t>1 :</w:t>
      </w:r>
      <w:proofErr w:type="gramEnd"/>
      <w:r w:rsidR="003D6A35">
        <w:t xml:space="preserve"> 4</w:t>
      </w:r>
    </w:p>
    <w:p w14:paraId="14EAB827" w14:textId="77777777" w:rsidR="003D6A35" w:rsidRDefault="003D6A35" w:rsidP="003D6A35">
      <w:pPr>
        <w:spacing w:after="0"/>
        <w:ind w:left="426"/>
        <w:rPr>
          <w:rFonts w:cs="Times New Roman"/>
        </w:rPr>
      </w:pPr>
      <w:r>
        <w:rPr>
          <w:rFonts w:cs="Times New Roman"/>
        </w:rPr>
        <w:t xml:space="preserve">Find the position vector of </w:t>
      </w:r>
      <w:r>
        <w:rPr>
          <w:rFonts w:cs="Times New Roman"/>
          <w:i/>
        </w:rPr>
        <w:t>R</w:t>
      </w:r>
      <w:r>
        <w:rPr>
          <w:rFonts w:cs="Times New Roman"/>
        </w:rPr>
        <w:t>.</w:t>
      </w:r>
    </w:p>
    <w:p w14:paraId="1C396A49" w14:textId="77777777" w:rsidR="00EB41E4" w:rsidRDefault="00EB41E4">
      <w:pPr>
        <w:rPr>
          <w:b/>
        </w:rPr>
      </w:pPr>
      <w:r>
        <w:rPr>
          <w:b/>
        </w:rPr>
        <w:br w:type="page"/>
      </w:r>
    </w:p>
    <w:p w14:paraId="074699AE" w14:textId="174E9971" w:rsidR="005F258B" w:rsidRDefault="005F258B" w:rsidP="005F258B">
      <w:pPr>
        <w:pStyle w:val="Question1stline"/>
        <w:spacing w:before="300"/>
        <w:rPr>
          <w:i/>
        </w:rPr>
      </w:pPr>
      <w:r w:rsidRPr="005F258B">
        <w:rPr>
          <w:b/>
          <w:noProof/>
          <w:lang w:eastAsia="en-GB"/>
        </w:rPr>
        <w:lastRenderedPageBreak/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5D8793A" wp14:editId="4764F781">
                <wp:simplePos x="0" y="0"/>
                <wp:positionH relativeFrom="column">
                  <wp:posOffset>3250016</wp:posOffset>
                </wp:positionH>
                <wp:positionV relativeFrom="paragraph">
                  <wp:posOffset>172852</wp:posOffset>
                </wp:positionV>
                <wp:extent cx="973667" cy="884555"/>
                <wp:effectExtent l="0" t="0" r="0" b="0"/>
                <wp:wrapNone/>
                <wp:docPr id="467" name="Group 4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73667" cy="884555"/>
                          <a:chOff x="0" y="0"/>
                          <a:chExt cx="973667" cy="884555"/>
                        </a:xfrm>
                      </wpg:grpSpPr>
                      <wpg:grpSp>
                        <wpg:cNvPr id="462" name="Group 462"/>
                        <wpg:cNvGrpSpPr/>
                        <wpg:grpSpPr>
                          <a:xfrm>
                            <a:off x="131233" y="143934"/>
                            <a:ext cx="732367" cy="706755"/>
                            <a:chOff x="0" y="0"/>
                            <a:chExt cx="732367" cy="706755"/>
                          </a:xfrm>
                        </wpg:grpSpPr>
                        <wps:wsp>
                          <wps:cNvPr id="459" name="Straight Connector 459"/>
                          <wps:cNvCnPr/>
                          <wps:spPr>
                            <a:xfrm flipV="1">
                              <a:off x="0" y="0"/>
                              <a:ext cx="338455" cy="70675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0" name="Straight Connector 460"/>
                          <wps:cNvCnPr/>
                          <wps:spPr>
                            <a:xfrm flipV="1">
                              <a:off x="0" y="355600"/>
                              <a:ext cx="732367" cy="35115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1" name="Straight Connector 461"/>
                          <wps:cNvCnPr/>
                          <wps:spPr>
                            <a:xfrm flipH="1" flipV="1">
                              <a:off x="338667" y="0"/>
                              <a:ext cx="393488" cy="3556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46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84767" y="436034"/>
                            <a:ext cx="88900" cy="1479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66C9111" w14:textId="77777777" w:rsidR="009025B6" w:rsidRPr="00316AA6" w:rsidRDefault="009025B6" w:rsidP="003D6A35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316AA6">
                                <w:rPr>
                                  <w:rFonts w:cs="Times New Roman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6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736600"/>
                            <a:ext cx="118533" cy="1479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D616C2E" w14:textId="77777777" w:rsidR="009025B6" w:rsidRPr="00316AA6" w:rsidRDefault="009025B6" w:rsidP="003D6A35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6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64067" y="0"/>
                            <a:ext cx="88900" cy="1479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F5D402E" w14:textId="77777777" w:rsidR="009025B6" w:rsidRPr="00316AA6" w:rsidRDefault="009025B6" w:rsidP="003D6A35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5D8793A" id="Group 467" o:spid="_x0000_s1168" style="position:absolute;margin-left:255.9pt;margin-top:13.6pt;width:76.65pt;height:69.65pt;z-index:251660288" coordsize="9736,8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">
                <v:group id="Group 462" o:spid="_x0000_s1169" style="position:absolute;left:1312;top:1439;width:7324;height:7067" coordsize="7323,70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OvnlM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ePp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Tr55TFAAAA3AAA&#10;AA8AAAAAAAAAAAAAAAAAqgIAAGRycy9kb3ducmV2LnhtbFBLBQYAAAAABAAEAPoAAACcAwAAAAA=&#10;">
                  <v:line id="Straight Connector 459" o:spid="_x0000_s1170" style="position:absolute;flip:y;visibility:visible;mso-wrap-style:square" from="0,0" to="3384,7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6i7MIAAADcAAAADwAAAGRycy9kb3ducmV2LnhtbESP0WrCQBRE3wv+w3IF35qNolKjqwQh&#10;0idLbT7gkr1ugtm7IbvG+PduodDHYWbOMLvDaFsxUO8bxwrmSQqCuHK6YaOg/CneP0D4gKyxdUwK&#10;nuThsJ+87TDT7sHfNFyCERHCPkMFdQhdJqWvarLoE9cRR+/qeoshyt5I3eMjwm0rF2m6lhYbjgs1&#10;dnSsqbpd7laBNmeSuTPDam7WZVGZLzyfBqVm0zHfggg0hv/wX/tTK1iuNvB7Jh4BuX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i6i7MIAAADcAAAADwAAAAAAAAAAAAAA&#10;AAChAgAAZHJzL2Rvd25yZXYueG1sUEsFBgAAAAAEAAQA+QAAAJADAAAAAA==&#10;" strokecolor="black [3200]" strokeweight=".5pt">
                    <v:stroke joinstyle="miter"/>
                  </v:line>
                  <v:line id="Straight Connector 460" o:spid="_x0000_s1171" style="position:absolute;flip:y;visibility:visible;mso-wrap-style:square" from="0,3556" to="7323,7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jBzLsAAADcAAAADwAAAGRycy9kb3ducmV2LnhtbERPSwrCMBDdC94hjOBOU0WLVKOIoLhS&#10;/BxgaMa02ExKE2u9vVkILh/vv9p0thItNb50rGAyTkAQ506XbBTcb/vRAoQPyBorx6TgQx42635v&#10;hZl2b75Qew1GxBD2GSooQqgzKX1ekEU/djVx5B6usRgibIzUDb5juK3kNElSabHk2FBgTbuC8uf1&#10;ZRVocyK5daadT0x63+fmjKdDq9Rw0G2XIAJ14S/+uY9awSyN8+OZeATk+gs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teMHMuwAAANwAAAAPAAAAAAAAAAAAAAAAAKECAABk&#10;cnMvZG93bnJldi54bWxQSwUGAAAAAAQABAD5AAAAiQMAAAAA&#10;" strokecolor="black [3200]" strokeweight=".5pt">
                    <v:stroke joinstyle="miter"/>
                  </v:line>
                  <v:line id="Straight Connector 461" o:spid="_x0000_s1172" style="position:absolute;flip:x y;visibility:visible;mso-wrap-style:square" from="3386,0" to="7321,3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1uw8UAAADcAAAADwAAAGRycy9kb3ducmV2LnhtbESP3WoCMRSE7wXfIRzBO80q/rE1iiiC&#10;CC24Snt72Bx3l25O1iTq+vZNodDLYWa+YZbr1tTiQc5XlhWMhgkI4tzqigsFl/N+sADhA7LG2jIp&#10;eJGH9arbWWKq7ZNP9MhCISKEfYoKyhCaVEqfl2TQD21DHL2rdQZDlK6Q2uEzwk0tx0kykwYrjgsl&#10;NrQtKf/O7kZBdn3tPuafmtuL+5q+z7Pj6Xa/KdXvtZs3EIHa8B/+ax+0gslsBL9n4hGQq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m1uw8UAAADcAAAADwAAAAAAAAAA&#10;AAAAAAChAgAAZHJzL2Rvd25yZXYueG1sUEsFBgAAAAAEAAQA+QAAAJMDAAAAAA==&#10;" strokecolor="black [3200]" strokeweight=".5pt">
                    <v:stroke joinstyle="miter"/>
                  </v:line>
                </v:group>
                <v:shape id="_x0000_s1173" type="#_x0000_t202" style="position:absolute;left:8847;top:4360;width:889;height:14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RuWMUA&#10;AADcAAAADwAAAGRycy9kb3ducmV2LnhtbESPQWvCQBSE70L/w/IEL6Kb2hIkukqrFjy0h1jx/Mg+&#10;k2D2bdhdTfz3bqHgcZiZb5jlujeNuJHztWUFr9MEBHFhdc2lguPv12QOwgdkjY1lUnAnD+vVy2CJ&#10;mbYd53Q7hFJECPsMFVQhtJmUvqjIoJ/aljh6Z+sMhihdKbXDLsJNI2dJkkqDNceFClvaVFRcDlej&#10;IN26a5fzZrw97r7xpy1np8/7SanRsP9YgAjUh2f4v73XCt7TN/g7E4+AX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BG5YxQAAANwAAAAPAAAAAAAAAAAAAAAAAJgCAABkcnMv&#10;ZG93bnJldi54bWxQSwUGAAAAAAQABAD1AAAAigMAAAAA&#10;" stroked="f">
                  <v:textbox inset="0,0,0,0">
                    <w:txbxContent>
                      <w:p w14:paraId="766C9111" w14:textId="77777777" w:rsidR="009025B6" w:rsidRPr="00316AA6" w:rsidRDefault="009025B6" w:rsidP="003D6A35">
                        <w:pPr>
                          <w:rPr>
                            <w:rFonts w:cs="Times New Roman"/>
                            <w:i/>
                          </w:rPr>
                        </w:pPr>
                        <w:r w:rsidRPr="00316AA6">
                          <w:rPr>
                            <w:rFonts w:cs="Times New Roman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174" type="#_x0000_t202" style="position:absolute;top:7366;width:1185;height:14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32LMQA&#10;AADcAAAADwAAAGRycy9kb3ducmV2LnhtbESPzYvCMBTE7wv+D+EJXhZNFSlSjeIn7GH34AeeH82z&#10;LTYvJYm2/vdmYWGPw8z8hlmsOlOLJzlfWVYwHiUgiHOrKy4UXM6H4QyED8gaa8uk4EUeVsvexwIz&#10;bVs+0vMUChEh7DNUUIbQZFL6vCSDfmQb4ujdrDMYonSF1A7bCDe1nCRJKg1WHBdKbGhbUn4/PYyC&#10;dOce7ZG3n7vL/ht/mmJy3byuSg363XoOIlAX/sN/7S+tYJpO4fdMPAJy+Q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7t9izEAAAA3AAAAA8AAAAAAAAAAAAAAAAAmAIAAGRycy9k&#10;b3ducmV2LnhtbFBLBQYAAAAABAAEAPUAAACJAwAAAAA=&#10;" stroked="f">
                  <v:textbox inset="0,0,0,0">
                    <w:txbxContent>
                      <w:p w14:paraId="0D616C2E" w14:textId="77777777" w:rsidR="009025B6" w:rsidRPr="00316AA6" w:rsidRDefault="009025B6" w:rsidP="003D6A35">
                        <w:pPr>
                          <w:rPr>
                            <w:rFonts w:cs="Times New Roman"/>
                            <w:i/>
                          </w:rPr>
                        </w:pPr>
                        <w:r>
                          <w:rPr>
                            <w:rFonts w:cs="Times New Roman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_x0000_s1175" type="#_x0000_t202" style="position:absolute;left:3640;width:889;height:14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FTt8UA&#10;AADcAAAADwAAAGRycy9kb3ducmV2LnhtbESPQWvCQBSE70L/w/IEL6KbShskukqrFjy0h1jx/Mg+&#10;k2D2bdhdTfz3bqHgcZiZb5jlujeNuJHztWUFr9MEBHFhdc2lguPv12QOwgdkjY1lUnAnD+vVy2CJ&#10;mbYd53Q7hFJECPsMFVQhtJmUvqjIoJ/aljh6Z+sMhihdKbXDLsJNI2dJkkqDNceFClvaVFRcDlej&#10;IN26a5fzZrw97r7xpy1np8/7SanRsP9YgAjUh2f4v73XCt7Sd/g7E4+AX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oVO3xQAAANwAAAAPAAAAAAAAAAAAAAAAAJgCAABkcnMv&#10;ZG93bnJldi54bWxQSwUGAAAAAAQABAD1AAAAigMAAAAA&#10;" stroked="f">
                  <v:textbox inset="0,0,0,0">
                    <w:txbxContent>
                      <w:p w14:paraId="5F5D402E" w14:textId="77777777" w:rsidR="009025B6" w:rsidRPr="00316AA6" w:rsidRDefault="009025B6" w:rsidP="003D6A35">
                        <w:pPr>
                          <w:rPr>
                            <w:rFonts w:cs="Times New Roman"/>
                            <w:i/>
                          </w:rPr>
                        </w:pPr>
                        <w:r>
                          <w:rPr>
                            <w:rFonts w:cs="Times New Roman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B41E4">
        <w:rPr>
          <w:b/>
        </w:rPr>
        <w:t>6</w:t>
      </w:r>
      <w:r w:rsidR="003D6A35" w:rsidRPr="005F258B">
        <w:rPr>
          <w:b/>
        </w:rPr>
        <w:t>.</w:t>
      </w:r>
      <w:r>
        <w:tab/>
      </w:r>
      <w:r w:rsidRPr="00316AA6">
        <w:t xml:space="preserve">The diagram shows a sketch of triangle </w:t>
      </w:r>
      <w:r w:rsidRPr="00316AA6">
        <w:rPr>
          <w:i/>
        </w:rPr>
        <w:t>OAB</w:t>
      </w:r>
      <w:r>
        <w:rPr>
          <w:i/>
        </w:rPr>
        <w:t>.</w:t>
      </w:r>
    </w:p>
    <w:p w14:paraId="3A826581" w14:textId="0E624C44" w:rsidR="005F258B" w:rsidRDefault="005F258B" w:rsidP="005F258B">
      <w:pPr>
        <w:pStyle w:val="Questionfollowline"/>
      </w:pPr>
      <w:r>
        <w:tab/>
      </w:r>
      <w:r w:rsidRPr="005F258B">
        <w:rPr>
          <w:position w:val="-10"/>
        </w:rPr>
        <w:object w:dxaOrig="2540" w:dyaOrig="380" w14:anchorId="69BF12FC">
          <v:shape id="_x0000_i1078" type="#_x0000_t75" style="width:127.5pt;height:18.75pt" o:ole="">
            <v:imagedata r:id="rId136" o:title=""/>
          </v:shape>
          <o:OLEObject Type="Embed" ProgID="Equation.DSMT4" ShapeID="_x0000_i1078" DrawAspect="Content" ObjectID="_1593845370" r:id="rId137"/>
        </w:object>
      </w:r>
    </w:p>
    <w:p w14:paraId="377CCFAB" w14:textId="1D16CA79" w:rsidR="005F258B" w:rsidRDefault="005F258B" w:rsidP="005F258B">
      <w:pPr>
        <w:pStyle w:val="Questionfollowline"/>
      </w:pPr>
      <w:r>
        <w:tab/>
      </w:r>
      <w:r w:rsidRPr="005F258B">
        <w:rPr>
          <w:b/>
        </w:rPr>
        <w:t>(a)</w:t>
      </w:r>
      <w:r>
        <w:tab/>
        <w:t xml:space="preserve">Find </w:t>
      </w:r>
      <w:r w:rsidRPr="005F258B">
        <w:rPr>
          <w:position w:val="-18"/>
        </w:rPr>
        <w:object w:dxaOrig="480" w:dyaOrig="480" w14:anchorId="624835D8">
          <v:shape id="_x0000_i1079" type="#_x0000_t75" style="width:24pt;height:24pt" o:ole="">
            <v:imagedata r:id="rId138" o:title=""/>
          </v:shape>
          <o:OLEObject Type="Embed" ProgID="Equation.DSMT4" ShapeID="_x0000_i1079" DrawAspect="Content" ObjectID="_1593845371" r:id="rId139"/>
        </w:object>
      </w:r>
    </w:p>
    <w:p w14:paraId="4A37A9BD" w14:textId="68E981D4" w:rsidR="005F258B" w:rsidRPr="00316AA6" w:rsidRDefault="005F258B" w:rsidP="005F258B">
      <w:pPr>
        <w:pStyle w:val="Questionfollowline"/>
      </w:pPr>
      <w:r>
        <w:tab/>
      </w:r>
      <w:r w:rsidRPr="005F258B">
        <w:rPr>
          <w:b/>
        </w:rPr>
        <w:t>(b)</w:t>
      </w:r>
      <w:r>
        <w:tab/>
        <w:t xml:space="preserve">Calculate angle </w:t>
      </w:r>
      <w:r>
        <w:rPr>
          <w:i/>
        </w:rPr>
        <w:t>AOB</w:t>
      </w:r>
      <w:r>
        <w:t xml:space="preserve"> to one decimal place.</w:t>
      </w:r>
    </w:p>
    <w:p w14:paraId="5517EB25" w14:textId="5628E160" w:rsidR="003D6A35" w:rsidRDefault="00EB41E4" w:rsidP="005F258B">
      <w:pPr>
        <w:pStyle w:val="Question1stline"/>
        <w:spacing w:before="300"/>
        <w:ind w:left="426" w:hanging="426"/>
      </w:pPr>
      <w:r>
        <w:rPr>
          <w:b/>
        </w:rPr>
        <w:t>7</w:t>
      </w:r>
      <w:r w:rsidR="003D6A35" w:rsidRPr="005F258B">
        <w:rPr>
          <w:b/>
        </w:rPr>
        <w:t>.</w:t>
      </w:r>
      <w:r w:rsidR="005F258B">
        <w:tab/>
      </w:r>
      <w:r w:rsidR="003D6A35" w:rsidRPr="00E43C06">
        <w:t xml:space="preserve">Point </w:t>
      </w:r>
      <w:r w:rsidR="003D6A35" w:rsidRPr="00E43C06">
        <w:rPr>
          <w:i/>
        </w:rPr>
        <w:t>A</w:t>
      </w:r>
      <w:r w:rsidR="003D6A35" w:rsidRPr="00E43C06">
        <w:t xml:space="preserve"> has position vector 4</w:t>
      </w:r>
      <w:r w:rsidR="003D6A35" w:rsidRPr="00E43C06">
        <w:rPr>
          <w:b/>
        </w:rPr>
        <w:t xml:space="preserve">i </w:t>
      </w:r>
      <w:r w:rsidR="003D6A35" w:rsidRPr="00E43C06">
        <w:t xml:space="preserve">and point </w:t>
      </w:r>
      <w:r w:rsidR="003D6A35" w:rsidRPr="00E43C06">
        <w:rPr>
          <w:i/>
        </w:rPr>
        <w:t>B</w:t>
      </w:r>
      <w:r w:rsidR="003D6A35" w:rsidRPr="00E43C06">
        <w:t xml:space="preserve"> has position vector 2</w:t>
      </w:r>
      <w:r w:rsidR="003D6A35" w:rsidRPr="00E43C06">
        <w:rPr>
          <w:b/>
        </w:rPr>
        <w:t>i</w:t>
      </w:r>
      <w:r w:rsidR="003D6A35" w:rsidRPr="00E43C06">
        <w:t xml:space="preserve"> – 3</w:t>
      </w:r>
      <w:r w:rsidR="003D6A35" w:rsidRPr="00E43C06">
        <w:rPr>
          <w:b/>
        </w:rPr>
        <w:t>j</w:t>
      </w:r>
      <w:r w:rsidR="003D6A35" w:rsidRPr="00E43C06">
        <w:t>.</w:t>
      </w:r>
      <w:r w:rsidR="003D6A35">
        <w:t xml:space="preserve"> Point </w:t>
      </w:r>
      <w:r w:rsidR="003D6A35">
        <w:rPr>
          <w:i/>
        </w:rPr>
        <w:t>C</w:t>
      </w:r>
      <w:r w:rsidR="003D6A35">
        <w:t xml:space="preserve"> lies on the </w:t>
      </w:r>
      <w:r w:rsidR="003D6A35">
        <w:rPr>
          <w:i/>
        </w:rPr>
        <w:t>y</w:t>
      </w:r>
      <w:r w:rsidR="003D6A35">
        <w:t xml:space="preserve">-axis. It is given that </w:t>
      </w:r>
      <w:r w:rsidR="003D6A35" w:rsidRPr="00E43C06">
        <w:rPr>
          <w:position w:val="-18"/>
        </w:rPr>
        <w:object w:dxaOrig="1200" w:dyaOrig="480" w14:anchorId="5646E499">
          <v:shape id="_x0000_i1080" type="#_x0000_t75" style="width:60pt;height:24pt" o:ole="">
            <v:imagedata r:id="rId140" o:title=""/>
          </v:shape>
          <o:OLEObject Type="Embed" ProgID="Equation.DSMT4" ShapeID="_x0000_i1080" DrawAspect="Content" ObjectID="_1593845372" r:id="rId141"/>
        </w:object>
      </w:r>
      <w:r w:rsidR="003D6A35">
        <w:t xml:space="preserve"> </w:t>
      </w:r>
      <w:proofErr w:type="gramStart"/>
      <w:r w:rsidR="003D6A35">
        <w:t>Find</w:t>
      </w:r>
      <w:proofErr w:type="gramEnd"/>
      <w:r w:rsidR="003D6A35">
        <w:t xml:space="preserve"> the position vector of </w:t>
      </w:r>
      <w:r w:rsidR="003D6A35">
        <w:rPr>
          <w:i/>
        </w:rPr>
        <w:t>C</w:t>
      </w:r>
      <w:r w:rsidR="003D6A35">
        <w:t xml:space="preserve"> in terms of </w:t>
      </w:r>
      <w:proofErr w:type="spellStart"/>
      <w:r w:rsidR="003D6A35">
        <w:rPr>
          <w:b/>
        </w:rPr>
        <w:t>i</w:t>
      </w:r>
      <w:proofErr w:type="spellEnd"/>
      <w:r w:rsidR="003D6A35">
        <w:t xml:space="preserve"> and </w:t>
      </w:r>
      <w:r w:rsidR="003D6A35">
        <w:rPr>
          <w:b/>
        </w:rPr>
        <w:t>j</w:t>
      </w:r>
      <w:r w:rsidR="003D6A35">
        <w:t>.</w:t>
      </w:r>
    </w:p>
    <w:p w14:paraId="11A4BF6A" w14:textId="3655232C" w:rsidR="003D6A35" w:rsidRDefault="00EB41E4" w:rsidP="005F258B">
      <w:pPr>
        <w:pStyle w:val="Question1stline"/>
        <w:spacing w:before="300"/>
      </w:pPr>
      <w:r>
        <w:rPr>
          <w:b/>
        </w:rPr>
        <w:t>8</w:t>
      </w:r>
      <w:r w:rsidR="003D6A35" w:rsidRPr="005F258B">
        <w:rPr>
          <w:b/>
        </w:rPr>
        <w:t>.</w:t>
      </w:r>
      <w:r w:rsidR="005F258B">
        <w:rPr>
          <w:b/>
        </w:rPr>
        <w:tab/>
      </w:r>
      <w:r w:rsidR="003D6A35">
        <w:t xml:space="preserve">Find the values of </w:t>
      </w:r>
      <w:r w:rsidR="003D6A35">
        <w:rPr>
          <w:i/>
        </w:rPr>
        <w:t>m</w:t>
      </w:r>
      <w:r w:rsidR="003D6A35">
        <w:t xml:space="preserve"> and </w:t>
      </w:r>
      <w:r w:rsidR="003D6A35" w:rsidRPr="00234DD7">
        <w:rPr>
          <w:i/>
        </w:rPr>
        <w:t>n</w:t>
      </w:r>
      <w:r w:rsidR="003D6A35">
        <w:t xml:space="preserve"> when </w:t>
      </w:r>
      <w:r w:rsidR="003D6A35" w:rsidRPr="00234DD7">
        <w:rPr>
          <w:position w:val="-30"/>
        </w:rPr>
        <w:object w:dxaOrig="2120" w:dyaOrig="720" w14:anchorId="78BCA203">
          <v:shape id="_x0000_i1081" type="#_x0000_t75" style="width:105.75pt;height:36pt" o:ole="">
            <v:imagedata r:id="rId142" o:title=""/>
          </v:shape>
          <o:OLEObject Type="Embed" ProgID="Equation.DSMT4" ShapeID="_x0000_i1081" DrawAspect="Content" ObjectID="_1593845373" r:id="rId143"/>
        </w:object>
      </w:r>
    </w:p>
    <w:p w14:paraId="784FF83B" w14:textId="11D155E4" w:rsidR="003D6A35" w:rsidRPr="00B80DC6" w:rsidRDefault="00EB41E4" w:rsidP="005F258B">
      <w:pPr>
        <w:pStyle w:val="Question1stline"/>
        <w:spacing w:before="300"/>
      </w:pPr>
      <w:r>
        <w:rPr>
          <w:b/>
        </w:rPr>
        <w:t>9</w:t>
      </w:r>
      <w:r w:rsidR="003D6A35" w:rsidRPr="005F258B">
        <w:rPr>
          <w:b/>
        </w:rPr>
        <w:t>.</w:t>
      </w:r>
      <w:r w:rsidR="005F258B">
        <w:rPr>
          <w:b/>
        </w:rPr>
        <w:tab/>
      </w:r>
      <w:r w:rsidR="003D6A35">
        <w:rPr>
          <w:i/>
        </w:rPr>
        <w:t>O</w:t>
      </w:r>
      <w:r w:rsidR="003D6A35" w:rsidRPr="00234DD7">
        <w:t xml:space="preserve"> is the origin and in </w:t>
      </w:r>
      <w:r w:rsidR="003D6A35">
        <w:t xml:space="preserve">the rhombus </w:t>
      </w:r>
      <w:r w:rsidR="003D6A35">
        <w:rPr>
          <w:i/>
        </w:rPr>
        <w:t>OABC</w:t>
      </w:r>
      <w:r w:rsidR="003D6A35">
        <w:t xml:space="preserve"> </w:t>
      </w:r>
      <w:proofErr w:type="gramStart"/>
      <w:r w:rsidR="003D6A35">
        <w:t xml:space="preserve">vectors </w:t>
      </w:r>
      <w:proofErr w:type="gramEnd"/>
      <w:r w:rsidR="003D6A35" w:rsidRPr="00234DD7">
        <w:rPr>
          <w:position w:val="-6"/>
        </w:rPr>
        <w:object w:dxaOrig="1920" w:dyaOrig="340" w14:anchorId="77A04486">
          <v:shape id="_x0000_i1082" type="#_x0000_t75" style="width:96pt;height:16.5pt" o:ole="">
            <v:imagedata r:id="rId144" o:title=""/>
          </v:shape>
          <o:OLEObject Type="Embed" ProgID="Equation.DSMT4" ShapeID="_x0000_i1082" DrawAspect="Content" ObjectID="_1593845374" r:id="rId145"/>
        </w:object>
      </w:r>
      <w:r w:rsidR="003D6A35">
        <w:t xml:space="preserve">. </w:t>
      </w:r>
    </w:p>
    <w:p w14:paraId="2EF2EE83" w14:textId="3D0D8C02" w:rsidR="003D6A35" w:rsidRDefault="005F258B" w:rsidP="005F258B">
      <w:pPr>
        <w:pStyle w:val="Questionfollowline"/>
      </w:pPr>
      <w:r>
        <w:rPr>
          <w:b/>
        </w:rPr>
        <w:tab/>
      </w:r>
      <w:r w:rsidR="003D6A35" w:rsidRPr="005F258B">
        <w:rPr>
          <w:b/>
        </w:rPr>
        <w:t>(a)</w:t>
      </w:r>
      <w:r>
        <w:rPr>
          <w:b/>
        </w:rPr>
        <w:tab/>
      </w:r>
      <w:r w:rsidR="003D6A35">
        <w:t xml:space="preserve">Express vector </w:t>
      </w:r>
      <w:r w:rsidR="003D6A35" w:rsidRPr="00B80DC6">
        <w:rPr>
          <w:position w:val="-6"/>
        </w:rPr>
        <w:object w:dxaOrig="420" w:dyaOrig="340" w14:anchorId="5A71B733">
          <v:shape id="_x0000_i1083" type="#_x0000_t75" style="width:21pt;height:16.5pt" o:ole="">
            <v:imagedata r:id="rId146" o:title=""/>
          </v:shape>
          <o:OLEObject Type="Embed" ProgID="Equation.DSMT4" ShapeID="_x0000_i1083" DrawAspect="Content" ObjectID="_1593845375" r:id="rId147"/>
        </w:object>
      </w:r>
      <w:r w:rsidR="003D6A35">
        <w:t xml:space="preserve"> in terms of </w:t>
      </w:r>
      <w:proofErr w:type="gramStart"/>
      <w:r w:rsidR="003D6A35" w:rsidRPr="00B80DC6">
        <w:rPr>
          <w:b/>
        </w:rPr>
        <w:t xml:space="preserve">a </w:t>
      </w:r>
      <w:r w:rsidR="003D6A35" w:rsidRPr="00B80DC6">
        <w:t>and</w:t>
      </w:r>
      <w:proofErr w:type="gramEnd"/>
      <w:r w:rsidR="003D6A35" w:rsidRPr="00B80DC6">
        <w:rPr>
          <w:b/>
        </w:rPr>
        <w:t xml:space="preserve"> b</w:t>
      </w:r>
      <w:r w:rsidR="003D6A35">
        <w:t>.</w:t>
      </w:r>
    </w:p>
    <w:p w14:paraId="38B4F3D4" w14:textId="4FC46713" w:rsidR="003D6A35" w:rsidRDefault="005F258B" w:rsidP="005F258B">
      <w:pPr>
        <w:pStyle w:val="Questionfollowline"/>
      </w:pPr>
      <w:r>
        <w:rPr>
          <w:b/>
        </w:rPr>
        <w:tab/>
      </w:r>
      <w:r w:rsidR="003D6A35" w:rsidRPr="005F258B">
        <w:rPr>
          <w:b/>
        </w:rPr>
        <w:t>(b)</w:t>
      </w:r>
      <w:r>
        <w:rPr>
          <w:b/>
        </w:rPr>
        <w:tab/>
      </w:r>
      <w:r w:rsidR="003D6A35">
        <w:t xml:space="preserve">Express vector </w:t>
      </w:r>
      <w:r w:rsidR="003D6A35" w:rsidRPr="00B80DC6">
        <w:rPr>
          <w:position w:val="-6"/>
        </w:rPr>
        <w:object w:dxaOrig="420" w:dyaOrig="340" w14:anchorId="578DF65E">
          <v:shape id="_x0000_i1084" type="#_x0000_t75" style="width:21pt;height:17.25pt" o:ole="">
            <v:imagedata r:id="rId148" o:title=""/>
          </v:shape>
          <o:OLEObject Type="Embed" ProgID="Equation.DSMT4" ShapeID="_x0000_i1084" DrawAspect="Content" ObjectID="_1593845376" r:id="rId149"/>
        </w:object>
      </w:r>
      <w:r w:rsidR="003D6A35">
        <w:t xml:space="preserve"> in terms of </w:t>
      </w:r>
      <w:proofErr w:type="gramStart"/>
      <w:r w:rsidR="003D6A35" w:rsidRPr="00B80DC6">
        <w:rPr>
          <w:b/>
        </w:rPr>
        <w:t xml:space="preserve">a </w:t>
      </w:r>
      <w:r w:rsidR="003D6A35" w:rsidRPr="00B80DC6">
        <w:t>and</w:t>
      </w:r>
      <w:proofErr w:type="gramEnd"/>
      <w:r w:rsidR="003D6A35" w:rsidRPr="00B80DC6">
        <w:rPr>
          <w:b/>
        </w:rPr>
        <w:t xml:space="preserve"> b</w:t>
      </w:r>
      <w:r w:rsidR="003D6A35">
        <w:t>.</w:t>
      </w:r>
    </w:p>
    <w:p w14:paraId="10FAD67F" w14:textId="3DC78ECE" w:rsidR="003D6A35" w:rsidRDefault="005F258B" w:rsidP="005F258B">
      <w:pPr>
        <w:pStyle w:val="Questionfollowline"/>
      </w:pPr>
      <w:r>
        <w:rPr>
          <w:b/>
        </w:rPr>
        <w:tab/>
      </w:r>
      <w:r w:rsidR="003D6A35" w:rsidRPr="005F258B">
        <w:rPr>
          <w:b/>
        </w:rPr>
        <w:t>(c)</w:t>
      </w:r>
      <w:r>
        <w:tab/>
      </w:r>
      <w:r w:rsidR="003D6A35">
        <w:t>Prove that the two diagonals of the rhombus bisect each other.</w:t>
      </w:r>
    </w:p>
    <w:p w14:paraId="5307AF6C" w14:textId="77777777" w:rsidR="00AB5AFC" w:rsidRDefault="00AB5AFC" w:rsidP="005F258B">
      <w:pPr>
        <w:pStyle w:val="Question1stline"/>
        <w:spacing w:before="300"/>
        <w:rPr>
          <w:color w:val="FF0000"/>
        </w:rPr>
      </w:pPr>
    </w:p>
    <w:p w14:paraId="218BF628" w14:textId="60C725F2" w:rsidR="00B958B8" w:rsidRDefault="00B958B8" w:rsidP="005F258B">
      <w:pPr>
        <w:pStyle w:val="Question1stline"/>
        <w:spacing w:before="300"/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00549C">
      <w:pPr>
        <w:pStyle w:val="Qheading"/>
        <w:tabs>
          <w:tab w:val="left" w:pos="426"/>
          <w:tab w:val="left" w:pos="851"/>
        </w:tabs>
        <w:spacing w:after="0"/>
      </w:pPr>
      <w:r w:rsidRPr="00EA2B73">
        <w:lastRenderedPageBreak/>
        <w:t>Answers</w:t>
      </w:r>
    </w:p>
    <w:p w14:paraId="2383586D" w14:textId="23B5F2E0" w:rsidR="005F258B" w:rsidRDefault="005F258B" w:rsidP="005F258B">
      <w:pPr>
        <w:pStyle w:val="Question1stline"/>
      </w:pPr>
      <w:r w:rsidRPr="00124163">
        <w:rPr>
          <w:b/>
        </w:rPr>
        <w:t>1.</w:t>
      </w:r>
      <w:r w:rsidRPr="00124163">
        <w:rPr>
          <w:b/>
        </w:rPr>
        <w:tab/>
        <w:t>(</w:t>
      </w:r>
      <w:proofErr w:type="gramStart"/>
      <w:r w:rsidRPr="00124163">
        <w:rPr>
          <w:b/>
        </w:rPr>
        <w:t>a</w:t>
      </w:r>
      <w:proofErr w:type="gramEnd"/>
      <w:r w:rsidRPr="00124163">
        <w:rPr>
          <w:b/>
        </w:rPr>
        <w:t>)</w:t>
      </w:r>
      <w:r w:rsidRPr="00124163">
        <w:rPr>
          <w:b/>
        </w:rPr>
        <w:tab/>
      </w:r>
      <w:r w:rsidRPr="00984686">
        <w:object w:dxaOrig="3860" w:dyaOrig="380" w14:anchorId="74D70636">
          <v:shape id="_x0000_i1085" type="#_x0000_t75" style="width:193.5pt;height:18.75pt" o:ole="">
            <v:imagedata r:id="rId150" o:title=""/>
          </v:shape>
          <o:OLEObject Type="Embed" ProgID="Equation.DSMT4" ShapeID="_x0000_i1085" DrawAspect="Content" ObjectID="_1593845377" r:id="rId151"/>
        </w:object>
      </w:r>
    </w:p>
    <w:p w14:paraId="00E41D40" w14:textId="48D4E21C" w:rsidR="005F258B" w:rsidRDefault="005F258B" w:rsidP="005F258B">
      <w:pPr>
        <w:pStyle w:val="Questionfollowline"/>
      </w:pPr>
      <w:r>
        <w:tab/>
      </w:r>
      <w:r w:rsidRPr="00124163">
        <w:rPr>
          <w:b/>
        </w:rPr>
        <w:t>(b)</w:t>
      </w:r>
      <w:r w:rsidRPr="00124163">
        <w:rPr>
          <w:b/>
        </w:rPr>
        <w:tab/>
      </w:r>
      <w:r w:rsidR="00614386" w:rsidRPr="00614386">
        <w:rPr>
          <w:position w:val="-18"/>
        </w:rPr>
        <w:object w:dxaOrig="2760" w:dyaOrig="499" w14:anchorId="78163662">
          <v:shape id="_x0000_i1086" type="#_x0000_t75" style="width:138pt;height:24.75pt" o:ole="">
            <v:imagedata r:id="rId152" o:title=""/>
          </v:shape>
          <o:OLEObject Type="Embed" ProgID="Equation.DSMT4" ShapeID="_x0000_i1086" DrawAspect="Content" ObjectID="_1593845378" r:id="rId153"/>
        </w:object>
      </w:r>
    </w:p>
    <w:p w14:paraId="4A42D6F3" w14:textId="51EAF48D" w:rsidR="005F258B" w:rsidRDefault="005F258B" w:rsidP="005F258B">
      <w:pPr>
        <w:pStyle w:val="Question1stline"/>
      </w:pPr>
      <w:r w:rsidRPr="00124163">
        <w:rPr>
          <w:b/>
        </w:rPr>
        <w:t>2.</w:t>
      </w:r>
      <w:r w:rsidRPr="00124163">
        <w:rPr>
          <w:b/>
        </w:rPr>
        <w:tab/>
        <w:t>(</w:t>
      </w:r>
      <w:proofErr w:type="gramStart"/>
      <w:r w:rsidRPr="00124163">
        <w:rPr>
          <w:b/>
        </w:rPr>
        <w:t>a</w:t>
      </w:r>
      <w:proofErr w:type="gramEnd"/>
      <w:r w:rsidRPr="00124163">
        <w:rPr>
          <w:b/>
        </w:rPr>
        <w:t>)</w:t>
      </w:r>
      <w:r>
        <w:tab/>
      </w:r>
      <w:r w:rsidR="006670EB" w:rsidRPr="006670EB">
        <w:rPr>
          <w:position w:val="-54"/>
        </w:rPr>
        <w:object w:dxaOrig="4640" w:dyaOrig="859" w14:anchorId="073135AE">
          <v:shape id="_x0000_i1087" type="#_x0000_t75" style="width:231.75pt;height:42.75pt" o:ole="">
            <v:imagedata r:id="rId154" o:title=""/>
          </v:shape>
          <o:OLEObject Type="Embed" ProgID="Equation.DSMT4" ShapeID="_x0000_i1087" DrawAspect="Content" ObjectID="_1593845379" r:id="rId155"/>
        </w:object>
      </w:r>
    </w:p>
    <w:p w14:paraId="013CF2B0" w14:textId="58ADF34C" w:rsidR="005F258B" w:rsidRDefault="005F258B" w:rsidP="006670EB">
      <w:pPr>
        <w:pStyle w:val="Questionfollowline"/>
      </w:pPr>
      <w:r>
        <w:tab/>
      </w:r>
      <w:r w:rsidRPr="00124163">
        <w:rPr>
          <w:b/>
        </w:rPr>
        <w:t>(b)</w:t>
      </w:r>
      <w:r>
        <w:tab/>
      </w:r>
      <w:r w:rsidR="006670EB" w:rsidRPr="006670EB">
        <w:rPr>
          <w:position w:val="-54"/>
        </w:rPr>
        <w:object w:dxaOrig="5679" w:dyaOrig="859" w14:anchorId="05E5133B">
          <v:shape id="_x0000_i1088" type="#_x0000_t75" style="width:284.25pt;height:42.75pt" o:ole="">
            <v:imagedata r:id="rId156" o:title=""/>
          </v:shape>
          <o:OLEObject Type="Embed" ProgID="Equation.DSMT4" ShapeID="_x0000_i1088" DrawAspect="Content" ObjectID="_1593845380" r:id="rId157"/>
        </w:object>
      </w:r>
    </w:p>
    <w:p w14:paraId="1A36F0AE" w14:textId="23A2C27E" w:rsidR="005F258B" w:rsidRDefault="005F258B" w:rsidP="006670EB">
      <w:pPr>
        <w:pStyle w:val="Questionfollowline"/>
      </w:pPr>
      <w:r>
        <w:tab/>
      </w:r>
      <w:r w:rsidRPr="00124163">
        <w:rPr>
          <w:b/>
        </w:rPr>
        <w:t>(c)</w:t>
      </w:r>
      <w:r>
        <w:tab/>
      </w:r>
      <w:r w:rsidR="006670EB" w:rsidRPr="006670EB">
        <w:rPr>
          <w:position w:val="-66"/>
        </w:rPr>
        <w:object w:dxaOrig="5840" w:dyaOrig="980" w14:anchorId="401F68B2">
          <v:shape id="_x0000_i1089" type="#_x0000_t75" style="width:291.75pt;height:49.5pt" o:ole="">
            <v:imagedata r:id="rId158" o:title=""/>
          </v:shape>
          <o:OLEObject Type="Embed" ProgID="Equation.DSMT4" ShapeID="_x0000_i1089" DrawAspect="Content" ObjectID="_1593845381" r:id="rId159"/>
        </w:object>
      </w:r>
    </w:p>
    <w:p w14:paraId="48BBF32A" w14:textId="3F4A6971" w:rsidR="005F258B" w:rsidRPr="00B57CCC" w:rsidRDefault="006670EB" w:rsidP="005F258B">
      <w:pPr>
        <w:pStyle w:val="Questionfollowline"/>
        <w:rPr>
          <w:position w:val="-18"/>
        </w:rPr>
      </w:pPr>
      <w:r w:rsidRPr="00124163">
        <w:rPr>
          <w:b/>
        </w:rPr>
        <w:tab/>
      </w:r>
      <w:r w:rsidR="005F258B" w:rsidRPr="00124163">
        <w:rPr>
          <w:b/>
        </w:rPr>
        <w:t>(d)</w:t>
      </w:r>
      <w:r>
        <w:tab/>
      </w:r>
      <w:r w:rsidRPr="006670EB">
        <w:rPr>
          <w:position w:val="-66"/>
        </w:rPr>
        <w:object w:dxaOrig="6280" w:dyaOrig="980" w14:anchorId="1000393A">
          <v:shape id="_x0000_i1090" type="#_x0000_t75" style="width:314.25pt;height:49.5pt" o:ole="">
            <v:imagedata r:id="rId160" o:title=""/>
          </v:shape>
          <o:OLEObject Type="Embed" ProgID="Equation.DSMT4" ShapeID="_x0000_i1090" DrawAspect="Content" ObjectID="_1593845382" r:id="rId161"/>
        </w:object>
      </w:r>
    </w:p>
    <w:p w14:paraId="6D6C8130" w14:textId="003DD56B" w:rsidR="005F258B" w:rsidRPr="006670EB" w:rsidRDefault="005F258B" w:rsidP="005F258B">
      <w:pPr>
        <w:pStyle w:val="Question1stline"/>
      </w:pPr>
      <w:r w:rsidRPr="00124163">
        <w:rPr>
          <w:b/>
        </w:rPr>
        <w:t>3.</w:t>
      </w:r>
      <w:r w:rsidR="006670EB" w:rsidRPr="006670EB">
        <w:tab/>
      </w:r>
      <w:r w:rsidR="006670EB" w:rsidRPr="006670EB">
        <w:rPr>
          <w:position w:val="-52"/>
        </w:rPr>
        <w:object w:dxaOrig="4080" w:dyaOrig="800" w14:anchorId="73A02143">
          <v:shape id="_x0000_i1091" type="#_x0000_t75" style="width:204pt;height:39.75pt" o:ole="">
            <v:imagedata r:id="rId162" o:title=""/>
          </v:shape>
          <o:OLEObject Type="Embed" ProgID="Equation.DSMT4" ShapeID="_x0000_i1091" DrawAspect="Content" ObjectID="_1593845383" r:id="rId163"/>
        </w:object>
      </w:r>
    </w:p>
    <w:p w14:paraId="09ED05EF" w14:textId="66634BA8" w:rsidR="005F258B" w:rsidRPr="00B57CCC" w:rsidRDefault="00EB41E4" w:rsidP="005F258B">
      <w:pPr>
        <w:pStyle w:val="Question1stline"/>
        <w:rPr>
          <w:b/>
        </w:rPr>
      </w:pPr>
      <w:r>
        <w:rPr>
          <w:b/>
        </w:rPr>
        <w:t>4</w:t>
      </w:r>
      <w:r w:rsidR="005F258B" w:rsidRPr="00B57CCC">
        <w:rPr>
          <w:b/>
        </w:rPr>
        <w:t>.</w:t>
      </w:r>
      <w:r w:rsidR="006670EB">
        <w:rPr>
          <w:b/>
        </w:rPr>
        <w:tab/>
      </w:r>
      <w:r w:rsidR="005F258B" w:rsidRPr="00B57CCC">
        <w:rPr>
          <w:b/>
        </w:rPr>
        <w:t>(</w:t>
      </w:r>
      <w:proofErr w:type="gramStart"/>
      <w:r w:rsidR="005F258B" w:rsidRPr="00B57CCC">
        <w:rPr>
          <w:b/>
        </w:rPr>
        <w:t>a</w:t>
      </w:r>
      <w:proofErr w:type="gramEnd"/>
      <w:r w:rsidR="005F258B" w:rsidRPr="00B57CCC">
        <w:rPr>
          <w:b/>
        </w:rPr>
        <w:t>)</w:t>
      </w:r>
      <w:r w:rsidR="006670EB">
        <w:rPr>
          <w:b/>
        </w:rPr>
        <w:tab/>
      </w:r>
      <w:r w:rsidR="005F258B" w:rsidRPr="00B57CCC">
        <w:t>3</w:t>
      </w:r>
      <w:r w:rsidR="005F258B" w:rsidRPr="00B57CCC">
        <w:rPr>
          <w:b/>
        </w:rPr>
        <w:t>a</w:t>
      </w:r>
      <w:r w:rsidR="005F258B" w:rsidRPr="00B57CCC">
        <w:t xml:space="preserve"> = 3(2</w:t>
      </w:r>
      <w:r w:rsidR="005F258B" w:rsidRPr="00B57CCC">
        <w:rPr>
          <w:b/>
        </w:rPr>
        <w:t xml:space="preserve">p </w:t>
      </w:r>
      <w:r w:rsidR="005F258B" w:rsidRPr="00B57CCC">
        <w:t>+ 4</w:t>
      </w:r>
      <w:r w:rsidR="005F258B" w:rsidRPr="00B57CCC">
        <w:rPr>
          <w:b/>
        </w:rPr>
        <w:t>q</w:t>
      </w:r>
      <w:r w:rsidR="005F258B" w:rsidRPr="00B57CCC">
        <w:t>) = 6</w:t>
      </w:r>
      <w:r w:rsidR="005F258B" w:rsidRPr="00B57CCC">
        <w:rPr>
          <w:b/>
        </w:rPr>
        <w:t>p</w:t>
      </w:r>
      <w:r w:rsidR="005F258B" w:rsidRPr="00B57CCC">
        <w:t xml:space="preserve"> + 12</w:t>
      </w:r>
      <w:r w:rsidR="005F258B" w:rsidRPr="00B57CCC">
        <w:rPr>
          <w:b/>
        </w:rPr>
        <w:t>q</w:t>
      </w:r>
    </w:p>
    <w:p w14:paraId="65094C3B" w14:textId="5C480560" w:rsidR="005F258B" w:rsidRPr="00B57CCC" w:rsidRDefault="006670EB" w:rsidP="005F258B">
      <w:pPr>
        <w:pStyle w:val="Questionfollowline"/>
      </w:pPr>
      <w:r w:rsidRPr="006670EB">
        <w:rPr>
          <w:b/>
        </w:rPr>
        <w:tab/>
      </w:r>
      <w:r w:rsidR="005F258B" w:rsidRPr="006670EB">
        <w:rPr>
          <w:b/>
        </w:rPr>
        <w:t>(b)</w:t>
      </w:r>
      <w:r>
        <w:tab/>
      </w:r>
      <w:proofErr w:type="gramStart"/>
      <w:r w:rsidR="005F258B" w:rsidRPr="00614386">
        <w:rPr>
          <w:b/>
        </w:rPr>
        <w:t>a</w:t>
      </w:r>
      <w:proofErr w:type="gramEnd"/>
      <w:r w:rsidR="005F258B" w:rsidRPr="00B57CCC">
        <w:t xml:space="preserve"> + </w:t>
      </w:r>
      <w:r w:rsidR="005F258B" w:rsidRPr="00614386">
        <w:rPr>
          <w:b/>
        </w:rPr>
        <w:t>b</w:t>
      </w:r>
      <w:r w:rsidR="005F258B" w:rsidRPr="00B57CCC">
        <w:t xml:space="preserve"> =  2</w:t>
      </w:r>
      <w:r w:rsidR="005F258B" w:rsidRPr="00614386">
        <w:rPr>
          <w:b/>
        </w:rPr>
        <w:t>p</w:t>
      </w:r>
      <w:r w:rsidR="005F258B" w:rsidRPr="00B57CCC">
        <w:t xml:space="preserve"> + 4</w:t>
      </w:r>
      <w:r w:rsidR="005F258B" w:rsidRPr="00614386">
        <w:rPr>
          <w:b/>
        </w:rPr>
        <w:t xml:space="preserve">q </w:t>
      </w:r>
      <w:r w:rsidR="005F258B" w:rsidRPr="00B57CCC">
        <w:t>+ 3</w:t>
      </w:r>
      <w:r w:rsidR="005F258B" w:rsidRPr="00614386">
        <w:rPr>
          <w:b/>
        </w:rPr>
        <w:t>q</w:t>
      </w:r>
      <w:r w:rsidR="005F258B" w:rsidRPr="00B57CCC">
        <w:t xml:space="preserve"> – 2</w:t>
      </w:r>
      <w:r w:rsidR="005F258B" w:rsidRPr="00614386">
        <w:rPr>
          <w:b/>
        </w:rPr>
        <w:t>p</w:t>
      </w:r>
      <w:r w:rsidR="005F258B" w:rsidRPr="00B57CCC">
        <w:t xml:space="preserve"> = 7</w:t>
      </w:r>
      <w:r w:rsidR="005F258B" w:rsidRPr="00614386">
        <w:rPr>
          <w:b/>
        </w:rPr>
        <w:t>q</w:t>
      </w:r>
    </w:p>
    <w:p w14:paraId="30BE6C4B" w14:textId="2DD96672" w:rsidR="005F258B" w:rsidRDefault="006670EB" w:rsidP="005F258B">
      <w:pPr>
        <w:pStyle w:val="Questionfollowline"/>
      </w:pPr>
      <w:r>
        <w:tab/>
      </w:r>
      <w:r w:rsidR="005F258B" w:rsidRPr="00B57CCC">
        <w:rPr>
          <w:b/>
        </w:rPr>
        <w:t>(c)</w:t>
      </w:r>
      <w:r>
        <w:rPr>
          <w:b/>
        </w:rPr>
        <w:tab/>
      </w:r>
      <w:r w:rsidR="005F258B">
        <w:t>5</w:t>
      </w:r>
      <w:r w:rsidR="005F258B">
        <w:rPr>
          <w:b/>
        </w:rPr>
        <w:t>a</w:t>
      </w:r>
      <w:r w:rsidR="005F258B">
        <w:t xml:space="preserve"> – </w:t>
      </w:r>
      <w:r w:rsidR="005F258B">
        <w:rPr>
          <w:b/>
        </w:rPr>
        <w:t>b</w:t>
      </w:r>
      <w:r w:rsidR="005F258B">
        <w:t xml:space="preserve"> = 5(</w:t>
      </w:r>
      <w:r w:rsidR="005F258B" w:rsidRPr="00B57CCC">
        <w:t>2</w:t>
      </w:r>
      <w:r w:rsidR="005F258B" w:rsidRPr="00B57CCC">
        <w:rPr>
          <w:b/>
        </w:rPr>
        <w:t xml:space="preserve">p </w:t>
      </w:r>
      <w:r w:rsidR="005F258B" w:rsidRPr="00B57CCC">
        <w:t>+ 4</w:t>
      </w:r>
      <w:r w:rsidR="005F258B" w:rsidRPr="00B57CCC">
        <w:rPr>
          <w:b/>
        </w:rPr>
        <w:t>q</w:t>
      </w:r>
      <w:r w:rsidR="005F258B">
        <w:rPr>
          <w:b/>
        </w:rPr>
        <w:t>) – (</w:t>
      </w:r>
      <w:r w:rsidR="005F258B" w:rsidRPr="00B57CCC">
        <w:t>3</w:t>
      </w:r>
      <w:r w:rsidR="005F258B" w:rsidRPr="00B57CCC">
        <w:rPr>
          <w:b/>
        </w:rPr>
        <w:t>q</w:t>
      </w:r>
      <w:r w:rsidR="005F258B" w:rsidRPr="00B57CCC">
        <w:t xml:space="preserve"> – 2</w:t>
      </w:r>
      <w:r w:rsidR="005F258B" w:rsidRPr="00B57CCC">
        <w:rPr>
          <w:b/>
        </w:rPr>
        <w:t>p</w:t>
      </w:r>
      <w:r w:rsidR="005F258B">
        <w:t>) = 10</w:t>
      </w:r>
      <w:r w:rsidR="005F258B">
        <w:rPr>
          <w:b/>
        </w:rPr>
        <w:t>p</w:t>
      </w:r>
      <w:r w:rsidR="005F258B">
        <w:t xml:space="preserve"> + 20</w:t>
      </w:r>
      <w:r w:rsidR="005F258B">
        <w:rPr>
          <w:b/>
        </w:rPr>
        <w:t>q</w:t>
      </w:r>
      <w:r w:rsidR="005F258B">
        <w:t xml:space="preserve"> – </w:t>
      </w:r>
      <w:r w:rsidR="005F258B" w:rsidRPr="00B57CCC">
        <w:t>3</w:t>
      </w:r>
      <w:r w:rsidR="005F258B" w:rsidRPr="00B57CCC">
        <w:rPr>
          <w:b/>
        </w:rPr>
        <w:t>q</w:t>
      </w:r>
      <w:r w:rsidR="005F258B" w:rsidRPr="00B57CCC">
        <w:t xml:space="preserve"> </w:t>
      </w:r>
      <w:r w:rsidR="005F258B">
        <w:t>+</w:t>
      </w:r>
      <w:r w:rsidR="005F258B" w:rsidRPr="00B57CCC">
        <w:t xml:space="preserve"> 2</w:t>
      </w:r>
      <w:r w:rsidR="005F258B" w:rsidRPr="00B57CCC">
        <w:rPr>
          <w:b/>
        </w:rPr>
        <w:t>p</w:t>
      </w:r>
      <w:r w:rsidR="005F258B">
        <w:rPr>
          <w:b/>
        </w:rPr>
        <w:t xml:space="preserve"> </w:t>
      </w:r>
      <w:r w:rsidR="005F258B">
        <w:t>= 12</w:t>
      </w:r>
      <w:r w:rsidR="005F258B">
        <w:rPr>
          <w:b/>
        </w:rPr>
        <w:t>p</w:t>
      </w:r>
      <w:r w:rsidR="005F258B">
        <w:t xml:space="preserve"> + 17</w:t>
      </w:r>
      <w:r w:rsidR="005F258B">
        <w:rPr>
          <w:b/>
        </w:rPr>
        <w:t>q</w:t>
      </w:r>
    </w:p>
    <w:p w14:paraId="144D5290" w14:textId="5D8E82CF" w:rsidR="005F258B" w:rsidRDefault="006670EB" w:rsidP="005F258B">
      <w:pPr>
        <w:pStyle w:val="Questionfollowline"/>
        <w:rPr>
          <w:b/>
        </w:rPr>
      </w:pPr>
      <w:r>
        <w:tab/>
      </w:r>
      <w:r w:rsidR="005F258B" w:rsidRPr="00B57CCC">
        <w:rPr>
          <w:b/>
        </w:rPr>
        <w:t>(d)</w:t>
      </w:r>
      <w:r>
        <w:rPr>
          <w:b/>
        </w:rPr>
        <w:tab/>
      </w:r>
      <w:r w:rsidR="005F258B">
        <w:t>–7</w:t>
      </w:r>
      <w:r w:rsidR="005F258B">
        <w:rPr>
          <w:b/>
        </w:rPr>
        <w:t xml:space="preserve">b </w:t>
      </w:r>
      <w:r w:rsidR="005F258B">
        <w:t>= –7</w:t>
      </w:r>
      <w:r w:rsidR="005F258B">
        <w:rPr>
          <w:b/>
        </w:rPr>
        <w:t>(</w:t>
      </w:r>
      <w:r w:rsidR="005F258B" w:rsidRPr="00B57CCC">
        <w:t>3</w:t>
      </w:r>
      <w:r w:rsidR="005F258B" w:rsidRPr="00B57CCC">
        <w:rPr>
          <w:b/>
        </w:rPr>
        <w:t>q</w:t>
      </w:r>
      <w:r w:rsidR="005F258B" w:rsidRPr="00B57CCC">
        <w:t xml:space="preserve"> – 2</w:t>
      </w:r>
      <w:r w:rsidR="005F258B" w:rsidRPr="00B57CCC">
        <w:rPr>
          <w:b/>
        </w:rPr>
        <w:t>p</w:t>
      </w:r>
      <w:r w:rsidR="005F258B">
        <w:t>) = –21</w:t>
      </w:r>
      <w:r w:rsidR="005F258B">
        <w:rPr>
          <w:b/>
        </w:rPr>
        <w:t>q</w:t>
      </w:r>
      <w:r w:rsidR="005F258B">
        <w:t xml:space="preserve"> +14</w:t>
      </w:r>
      <w:r w:rsidR="005F258B">
        <w:rPr>
          <w:b/>
        </w:rPr>
        <w:t>p</w:t>
      </w:r>
      <w:r w:rsidR="005F258B">
        <w:t xml:space="preserve"> or 14</w:t>
      </w:r>
      <w:r w:rsidR="005F258B">
        <w:rPr>
          <w:b/>
        </w:rPr>
        <w:t>p</w:t>
      </w:r>
      <w:r w:rsidR="005F258B">
        <w:t xml:space="preserve"> – 21</w:t>
      </w:r>
      <w:r w:rsidR="005F258B">
        <w:rPr>
          <w:b/>
        </w:rPr>
        <w:t>q</w:t>
      </w:r>
    </w:p>
    <w:p w14:paraId="445F21EA" w14:textId="04EC3849" w:rsidR="005F258B" w:rsidRPr="006670EB" w:rsidRDefault="005C2A8A" w:rsidP="005F258B">
      <w:pPr>
        <w:pStyle w:val="Question1stline"/>
      </w:pPr>
      <w:r>
        <w:rPr>
          <w:b/>
        </w:rPr>
        <w:t>5</w:t>
      </w:r>
      <w:r w:rsidR="005F258B" w:rsidRPr="006670EB">
        <w:rPr>
          <w:b/>
        </w:rPr>
        <w:t>.</w:t>
      </w:r>
      <w:r w:rsidR="006670EB" w:rsidRPr="006670EB">
        <w:rPr>
          <w:b/>
        </w:rPr>
        <w:tab/>
      </w:r>
      <w:r w:rsidR="006670EB" w:rsidRPr="006670EB">
        <w:rPr>
          <w:position w:val="-10"/>
        </w:rPr>
        <w:object w:dxaOrig="4220" w:dyaOrig="380" w14:anchorId="1E5E4018">
          <v:shape id="_x0000_i1092" type="#_x0000_t75" style="width:211.5pt;height:18.75pt" o:ole="">
            <v:imagedata r:id="rId164" o:title=""/>
          </v:shape>
          <o:OLEObject Type="Embed" ProgID="Equation.DSMT4" ShapeID="_x0000_i1092" DrawAspect="Content" ObjectID="_1593845384" r:id="rId165"/>
        </w:object>
      </w:r>
    </w:p>
    <w:p w14:paraId="10A4D9C3" w14:textId="21B53591" w:rsidR="005F258B" w:rsidRDefault="005F258B" w:rsidP="005F258B">
      <w:pPr>
        <w:pStyle w:val="Questionfollowline"/>
        <w:rPr>
          <w:position w:val="-18"/>
        </w:rPr>
      </w:pPr>
      <w:r>
        <w:rPr>
          <w:position w:val="-18"/>
        </w:rPr>
        <w:tab/>
      </w:r>
      <w:r w:rsidRPr="00670A67">
        <w:object w:dxaOrig="4940" w:dyaOrig="420" w14:anchorId="20CD8EE5">
          <v:shape id="_x0000_i1093" type="#_x0000_t75" style="width:247.5pt;height:21pt" o:ole="">
            <v:imagedata r:id="rId166" o:title=""/>
          </v:shape>
          <o:OLEObject Type="Embed" ProgID="Equation.DSMT4" ShapeID="_x0000_i1093" DrawAspect="Content" ObjectID="_1593845385" r:id="rId167"/>
        </w:object>
      </w:r>
    </w:p>
    <w:p w14:paraId="1F42D9D2" w14:textId="7EAEA41C" w:rsidR="005F258B" w:rsidRPr="006670EB" w:rsidRDefault="005C2A8A" w:rsidP="005F258B">
      <w:pPr>
        <w:pStyle w:val="Question1stline"/>
      </w:pPr>
      <w:r>
        <w:rPr>
          <w:b/>
        </w:rPr>
        <w:t>6</w:t>
      </w:r>
      <w:r w:rsidR="006670EB">
        <w:rPr>
          <w:b/>
        </w:rPr>
        <w:t>.</w:t>
      </w:r>
      <w:r w:rsidR="006670EB">
        <w:rPr>
          <w:b/>
        </w:rPr>
        <w:tab/>
      </w:r>
      <w:r w:rsidR="005F258B" w:rsidRPr="006670EB">
        <w:rPr>
          <w:b/>
        </w:rPr>
        <w:t>(</w:t>
      </w:r>
      <w:proofErr w:type="gramStart"/>
      <w:r w:rsidR="005F258B" w:rsidRPr="006670EB">
        <w:rPr>
          <w:b/>
        </w:rPr>
        <w:t>a</w:t>
      </w:r>
      <w:proofErr w:type="gramEnd"/>
      <w:r w:rsidR="005F258B" w:rsidRPr="006670EB">
        <w:rPr>
          <w:b/>
        </w:rPr>
        <w:t>)</w:t>
      </w:r>
      <w:r w:rsidR="006670EB">
        <w:rPr>
          <w:b/>
        </w:rPr>
        <w:tab/>
      </w:r>
      <w:r w:rsidR="006670EB" w:rsidRPr="006670EB">
        <w:rPr>
          <w:position w:val="-62"/>
        </w:rPr>
        <w:object w:dxaOrig="3280" w:dyaOrig="940" w14:anchorId="08EFA72F">
          <v:shape id="_x0000_i1094" type="#_x0000_t75" style="width:164.25pt;height:47.25pt" o:ole="">
            <v:imagedata r:id="rId168" o:title=""/>
          </v:shape>
          <o:OLEObject Type="Embed" ProgID="Equation.DSMT4" ShapeID="_x0000_i1094" DrawAspect="Content" ObjectID="_1593845386" r:id="rId169"/>
        </w:object>
      </w:r>
    </w:p>
    <w:p w14:paraId="62AB07CE" w14:textId="07341995" w:rsidR="005F258B" w:rsidRPr="006670EB" w:rsidRDefault="006670EB" w:rsidP="005F258B">
      <w:pPr>
        <w:pStyle w:val="Questionfollowline"/>
      </w:pPr>
      <w:r>
        <w:rPr>
          <w:noProof/>
          <w:lang w:eastAsia="en-GB"/>
        </w:rPr>
        <w:drawing>
          <wp:anchor distT="0" distB="0" distL="114300" distR="114300" simplePos="0" relativeHeight="251668480" behindDoc="0" locked="0" layoutInCell="1" allowOverlap="1" wp14:anchorId="1CC3DCE0" wp14:editId="0777E31D">
            <wp:simplePos x="0" y="0"/>
            <wp:positionH relativeFrom="column">
              <wp:posOffset>2866081</wp:posOffset>
            </wp:positionH>
            <wp:positionV relativeFrom="paragraph">
              <wp:posOffset>-98511</wp:posOffset>
            </wp:positionV>
            <wp:extent cx="1115046" cy="88381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1115046" cy="8838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="005F258B" w:rsidRPr="006670EB">
        <w:rPr>
          <w:b/>
        </w:rPr>
        <w:t>(b)</w:t>
      </w:r>
      <w:r>
        <w:tab/>
        <w:t>D</w:t>
      </w:r>
      <w:r w:rsidR="005F258B" w:rsidRPr="006670EB">
        <w:t xml:space="preserve">irection </w:t>
      </w:r>
      <w:r w:rsidRPr="006670EB">
        <w:rPr>
          <w:position w:val="-14"/>
        </w:rPr>
        <w:object w:dxaOrig="2000" w:dyaOrig="420" w14:anchorId="6CED6E31">
          <v:shape id="_x0000_i1095" type="#_x0000_t75" style="width:100.5pt;height:21pt" o:ole="">
            <v:imagedata r:id="rId171" o:title=""/>
          </v:shape>
          <o:OLEObject Type="Embed" ProgID="Equation.DSMT4" ShapeID="_x0000_i1095" DrawAspect="Content" ObjectID="_1593845387" r:id="rId172"/>
        </w:object>
      </w:r>
      <w:r>
        <w:br/>
      </w:r>
      <w:r>
        <w:tab/>
      </w:r>
      <w:r>
        <w:tab/>
      </w:r>
      <w:r w:rsidR="005F258B" w:rsidRPr="006670EB">
        <w:t xml:space="preserve">and direction </w:t>
      </w:r>
      <w:r w:rsidRPr="006670EB">
        <w:rPr>
          <w:position w:val="-14"/>
        </w:rPr>
        <w:object w:dxaOrig="2180" w:dyaOrig="420" w14:anchorId="6BA94FE0">
          <v:shape id="_x0000_i1096" type="#_x0000_t75" style="width:108.75pt;height:21pt" o:ole="">
            <v:imagedata r:id="rId173" o:title=""/>
          </v:shape>
          <o:OLEObject Type="Embed" ProgID="Equation.DSMT4" ShapeID="_x0000_i1096" DrawAspect="Content" ObjectID="_1593845388" r:id="rId174"/>
        </w:object>
      </w:r>
    </w:p>
    <w:p w14:paraId="565764B8" w14:textId="3A375C7A" w:rsidR="005F258B" w:rsidRDefault="006670EB" w:rsidP="00124163">
      <w:pPr>
        <w:pStyle w:val="Questionfollowline"/>
        <w:spacing w:after="180"/>
      </w:pPr>
      <w:r>
        <w:rPr>
          <w:b/>
        </w:rPr>
        <w:tab/>
      </w:r>
      <w:r>
        <w:rPr>
          <w:b/>
        </w:rPr>
        <w:tab/>
      </w:r>
      <w:r w:rsidR="005F258B" w:rsidRPr="006670EB">
        <w:t xml:space="preserve">Angle </w:t>
      </w:r>
      <w:r w:rsidR="005F258B" w:rsidRPr="006670EB">
        <w:rPr>
          <w:i/>
        </w:rPr>
        <w:t>AOB</w:t>
      </w:r>
      <w:r w:rsidR="005F258B" w:rsidRPr="006670EB">
        <w:t xml:space="preserve"> = 71.6</w:t>
      </w:r>
      <w:r w:rsidRPr="006670EB">
        <w:t>°</w:t>
      </w:r>
      <w:r w:rsidR="005F258B" w:rsidRPr="006670EB">
        <w:t xml:space="preserve"> – 45</w:t>
      </w:r>
      <w:r w:rsidRPr="006670EB">
        <w:t>°</w:t>
      </w:r>
      <w:r w:rsidR="005F258B" w:rsidRPr="006670EB">
        <w:t xml:space="preserve"> = 26.6°</w:t>
      </w:r>
    </w:p>
    <w:p w14:paraId="349DB8D8" w14:textId="4C712DED" w:rsidR="006670EB" w:rsidRPr="006670EB" w:rsidRDefault="00124163" w:rsidP="005F258B">
      <w:pPr>
        <w:pStyle w:val="Questionfollowline"/>
      </w:pPr>
      <w:r>
        <w:lastRenderedPageBreak/>
        <w:tab/>
      </w:r>
      <w:r>
        <w:tab/>
      </w:r>
      <w:r w:rsidRPr="003B7C05">
        <w:rPr>
          <w:rFonts w:cs="Times New Roman"/>
          <w:b/>
          <w:noProof/>
          <w:position w:val="-18"/>
          <w:lang w:eastAsia="en-GB"/>
        </w:rPr>
        <mc:AlternateContent>
          <mc:Choice Requires="wps">
            <w:drawing>
              <wp:inline distT="0" distB="0" distL="0" distR="0" wp14:anchorId="47CA0CFF" wp14:editId="1D507B72">
                <wp:extent cx="2784389" cy="1713470"/>
                <wp:effectExtent l="0" t="0" r="16510" b="20320"/>
                <wp:docPr id="48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84389" cy="171347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9A525C" w14:textId="77777777" w:rsidR="009025B6" w:rsidRPr="006670EB" w:rsidRDefault="009025B6" w:rsidP="00124163">
                            <w:pPr>
                              <w:spacing w:after="0"/>
                              <w:rPr>
                                <w:rFonts w:cs="Times New Roman"/>
                              </w:rPr>
                            </w:pPr>
                            <w:r w:rsidRPr="006670EB">
                              <w:rPr>
                                <w:rFonts w:cs="Times New Roman"/>
                                <w:b/>
                              </w:rPr>
                              <w:t xml:space="preserve">Alternative method </w:t>
                            </w:r>
                            <w:r w:rsidRPr="006670EB">
                              <w:rPr>
                                <w:rFonts w:cs="Times New Roman"/>
                              </w:rPr>
                              <w:t>using cosine rule</w:t>
                            </w:r>
                          </w:p>
                          <w:p w14:paraId="1E5657AF" w14:textId="77777777" w:rsidR="009025B6" w:rsidRPr="006670EB" w:rsidRDefault="009025B6" w:rsidP="00124163">
                            <w:pPr>
                              <w:spacing w:after="0"/>
                              <w:rPr>
                                <w:rFonts w:cs="Times New Roman"/>
                                <w:b/>
                                <w:position w:val="-18"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</w:rPr>
                              <w:tab/>
                            </w:r>
                            <w:r w:rsidRPr="006670EB">
                              <w:rPr>
                                <w:rFonts w:cs="Times New Roman"/>
                                <w:b/>
                                <w:position w:val="-18"/>
                              </w:rPr>
                              <w:object w:dxaOrig="2400" w:dyaOrig="499" w14:anchorId="4216C807">
                                <v:shape id="_x0000_i1117" type="#_x0000_t75" style="width:120pt;height:24.75pt" o:ole="">
                                  <v:imagedata r:id="rId175" o:title=""/>
                                </v:shape>
                                <o:OLEObject Type="Embed" ProgID="Equation.DSMT4" ShapeID="_x0000_i1117" DrawAspect="Content" ObjectID="_1593845405" r:id="rId176"/>
                              </w:object>
                            </w:r>
                            <w:r w:rsidRPr="006670EB">
                              <w:rPr>
                                <w:rFonts w:cs="Times New Roman"/>
                                <w:b/>
                                <w:position w:val="-18"/>
                              </w:rPr>
                              <w:t xml:space="preserve"> </w:t>
                            </w:r>
                          </w:p>
                          <w:p w14:paraId="716E9A41" w14:textId="77777777" w:rsidR="009025B6" w:rsidRPr="006670EB" w:rsidRDefault="009025B6" w:rsidP="00124163">
                            <w:pPr>
                              <w:spacing w:after="0"/>
                              <w:rPr>
                                <w:rFonts w:cs="Times New Roman"/>
                                <w:b/>
                              </w:rPr>
                            </w:pPr>
                            <w:proofErr w:type="gramStart"/>
                            <w:r w:rsidRPr="006670EB">
                              <w:rPr>
                                <w:rFonts w:cs="Times New Roman"/>
                              </w:rPr>
                              <w:t>and</w:t>
                            </w:r>
                            <w:proofErr w:type="gramEnd"/>
                            <w:r w:rsidRPr="006670EB">
                              <w:rPr>
                                <w:rFonts w:cs="Times New Roman"/>
                                <w:b/>
                              </w:rPr>
                              <w:t xml:space="preserve"> </w:t>
                            </w:r>
                            <w:r w:rsidRPr="006670EB">
                              <w:rPr>
                                <w:rFonts w:cs="Times New Roman"/>
                                <w:b/>
                              </w:rPr>
                              <w:tab/>
                            </w:r>
                            <w:r w:rsidRPr="006670EB">
                              <w:rPr>
                                <w:rFonts w:cs="Times New Roman"/>
                                <w:b/>
                                <w:position w:val="-18"/>
                              </w:rPr>
                              <w:object w:dxaOrig="2460" w:dyaOrig="499" w14:anchorId="7F049BB7">
                                <v:shape id="_x0000_i1118" type="#_x0000_t75" style="width:123pt;height:24.75pt" o:ole="">
                                  <v:imagedata r:id="rId177" o:title=""/>
                                </v:shape>
                                <o:OLEObject Type="Embed" ProgID="Equation.DSMT4" ShapeID="_x0000_i1118" DrawAspect="Content" ObjectID="_1593845406" r:id="rId178"/>
                              </w:object>
                            </w:r>
                          </w:p>
                          <w:p w14:paraId="3B20ACF8" w14:textId="77777777" w:rsidR="009025B6" w:rsidRPr="006670EB" w:rsidRDefault="009025B6" w:rsidP="00124163">
                            <w:pPr>
                              <w:spacing w:after="0"/>
                              <w:rPr>
                                <w:rFonts w:cs="Times New Roman"/>
                              </w:rPr>
                            </w:pPr>
                            <w:r w:rsidRPr="006670EB">
                              <w:rPr>
                                <w:rFonts w:cs="Times New Roman"/>
                                <w:position w:val="-54"/>
                              </w:rPr>
                              <w:object w:dxaOrig="4220" w:dyaOrig="1200" w14:anchorId="6ED6C040">
                                <v:shape id="_x0000_i1119" type="#_x0000_t75" style="width:210.75pt;height:60pt" o:ole="">
                                  <v:imagedata r:id="rId179" o:title=""/>
                                </v:shape>
                                <o:OLEObject Type="Embed" ProgID="Equation.DSMT4" ShapeID="_x0000_i1119" DrawAspect="Content" ObjectID="_1593845407" r:id="rId18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7CA0CFF" id="Text Box 2" o:spid="_x0000_s1176" type="#_x0000_t202" style="width:219.25pt;height:134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" fillcolor="#f2f2f2 [3052]">
                <v:textbox>
                  <w:txbxContent>
                    <w:p w14:paraId="3F9A525C" w14:textId="77777777" w:rsidR="009025B6" w:rsidRPr="006670EB" w:rsidRDefault="009025B6" w:rsidP="00124163">
                      <w:pPr>
                        <w:spacing w:after="0"/>
                        <w:rPr>
                          <w:rFonts w:cs="Times New Roman"/>
                        </w:rPr>
                      </w:pPr>
                      <w:r w:rsidRPr="006670EB">
                        <w:rPr>
                          <w:rFonts w:cs="Times New Roman"/>
                          <w:b/>
                        </w:rPr>
                        <w:t xml:space="preserve">Alternative method </w:t>
                      </w:r>
                      <w:r w:rsidRPr="006670EB">
                        <w:rPr>
                          <w:rFonts w:cs="Times New Roman"/>
                        </w:rPr>
                        <w:t>using cosine rule</w:t>
                      </w:r>
                    </w:p>
                    <w:p w14:paraId="1E5657AF" w14:textId="77777777" w:rsidR="009025B6" w:rsidRPr="006670EB" w:rsidRDefault="009025B6" w:rsidP="00124163">
                      <w:pPr>
                        <w:spacing w:after="0"/>
                        <w:rPr>
                          <w:rFonts w:cs="Times New Roman"/>
                          <w:b/>
                          <w:position w:val="-18"/>
                        </w:rPr>
                      </w:pPr>
                      <w:r>
                        <w:rPr>
                          <w:rFonts w:cs="Times New Roman"/>
                          <w:b/>
                        </w:rPr>
                        <w:tab/>
                      </w:r>
                      <w:r w:rsidRPr="006670EB">
                        <w:rPr>
                          <w:rFonts w:cs="Times New Roman"/>
                          <w:b/>
                          <w:position w:val="-18"/>
                        </w:rPr>
                        <w:object w:dxaOrig="2400" w:dyaOrig="499" w14:anchorId="4216C807">
                          <v:shape id="_x0000_i1117" type="#_x0000_t75" style="width:120pt;height:24.75pt" o:ole="">
                            <v:imagedata r:id="rId175" o:title=""/>
                          </v:shape>
                          <o:OLEObject Type="Embed" ProgID="Equation.DSMT4" ShapeID="_x0000_i1117" DrawAspect="Content" ObjectID="_1593845405" r:id="rId181"/>
                        </w:object>
                      </w:r>
                      <w:r w:rsidRPr="006670EB">
                        <w:rPr>
                          <w:rFonts w:cs="Times New Roman"/>
                          <w:b/>
                          <w:position w:val="-18"/>
                        </w:rPr>
                        <w:t xml:space="preserve"> </w:t>
                      </w:r>
                    </w:p>
                    <w:p w14:paraId="716E9A41" w14:textId="77777777" w:rsidR="009025B6" w:rsidRPr="006670EB" w:rsidRDefault="009025B6" w:rsidP="00124163">
                      <w:pPr>
                        <w:spacing w:after="0"/>
                        <w:rPr>
                          <w:rFonts w:cs="Times New Roman"/>
                          <w:b/>
                        </w:rPr>
                      </w:pPr>
                      <w:proofErr w:type="gramStart"/>
                      <w:r w:rsidRPr="006670EB">
                        <w:rPr>
                          <w:rFonts w:cs="Times New Roman"/>
                        </w:rPr>
                        <w:t>and</w:t>
                      </w:r>
                      <w:proofErr w:type="gramEnd"/>
                      <w:r w:rsidRPr="006670EB">
                        <w:rPr>
                          <w:rFonts w:cs="Times New Roman"/>
                          <w:b/>
                        </w:rPr>
                        <w:t xml:space="preserve"> </w:t>
                      </w:r>
                      <w:r w:rsidRPr="006670EB">
                        <w:rPr>
                          <w:rFonts w:cs="Times New Roman"/>
                          <w:b/>
                        </w:rPr>
                        <w:tab/>
                      </w:r>
                      <w:r w:rsidRPr="006670EB">
                        <w:rPr>
                          <w:rFonts w:cs="Times New Roman"/>
                          <w:b/>
                          <w:position w:val="-18"/>
                        </w:rPr>
                        <w:object w:dxaOrig="2460" w:dyaOrig="499" w14:anchorId="7F049BB7">
                          <v:shape id="_x0000_i1118" type="#_x0000_t75" style="width:123pt;height:24.75pt" o:ole="">
                            <v:imagedata r:id="rId177" o:title=""/>
                          </v:shape>
                          <o:OLEObject Type="Embed" ProgID="Equation.DSMT4" ShapeID="_x0000_i1118" DrawAspect="Content" ObjectID="_1593845406" r:id="rId182"/>
                        </w:object>
                      </w:r>
                    </w:p>
                    <w:p w14:paraId="3B20ACF8" w14:textId="77777777" w:rsidR="009025B6" w:rsidRPr="006670EB" w:rsidRDefault="009025B6" w:rsidP="00124163">
                      <w:pPr>
                        <w:spacing w:after="0"/>
                        <w:rPr>
                          <w:rFonts w:cs="Times New Roman"/>
                        </w:rPr>
                      </w:pPr>
                      <w:r w:rsidRPr="006670EB">
                        <w:rPr>
                          <w:rFonts w:cs="Times New Roman"/>
                          <w:position w:val="-54"/>
                        </w:rPr>
                        <w:object w:dxaOrig="4220" w:dyaOrig="1200" w14:anchorId="6ED6C040">
                          <v:shape id="_x0000_i1119" type="#_x0000_t75" style="width:210.75pt;height:60pt" o:ole="">
                            <v:imagedata r:id="rId179" o:title=""/>
                          </v:shape>
                          <o:OLEObject Type="Embed" ProgID="Equation.DSMT4" ShapeID="_x0000_i1119" DrawAspect="Content" ObjectID="_1593845407" r:id="rId183"/>
                        </w:objec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6324BDAF" w14:textId="3DD13B74" w:rsidR="005F258B" w:rsidRDefault="005C2A8A" w:rsidP="00124163">
      <w:pPr>
        <w:pStyle w:val="Question1stline"/>
        <w:spacing w:before="300"/>
      </w:pPr>
      <w:r>
        <w:rPr>
          <w:b/>
        </w:rPr>
        <w:t>7</w:t>
      </w:r>
      <w:r w:rsidR="005F258B" w:rsidRPr="00124163">
        <w:rPr>
          <w:b/>
        </w:rPr>
        <w:t>.</w:t>
      </w:r>
      <w:r w:rsidR="00124163">
        <w:tab/>
      </w:r>
      <w:r w:rsidR="005F258B" w:rsidRPr="00DF3F78">
        <w:rPr>
          <w:position w:val="-10"/>
        </w:rPr>
        <w:object w:dxaOrig="1640" w:dyaOrig="380" w14:anchorId="596A2ACD">
          <v:shape id="_x0000_i1097" type="#_x0000_t75" style="width:82.5pt;height:18.75pt" o:ole="">
            <v:imagedata r:id="rId184" o:title=""/>
          </v:shape>
          <o:OLEObject Type="Embed" ProgID="Equation.DSMT4" ShapeID="_x0000_i1097" DrawAspect="Content" ObjectID="_1593845389" r:id="rId185"/>
        </w:object>
      </w:r>
      <w:r w:rsidR="005F258B">
        <w:t xml:space="preserve">; </w:t>
      </w:r>
      <w:r w:rsidR="005F258B">
        <w:rPr>
          <w:i/>
        </w:rPr>
        <w:t>A</w:t>
      </w:r>
      <w:r w:rsidR="005F258B">
        <w:t xml:space="preserve"> = (4, 0); </w:t>
      </w:r>
      <w:r w:rsidR="005F258B">
        <w:rPr>
          <w:i/>
        </w:rPr>
        <w:t>B</w:t>
      </w:r>
      <w:r w:rsidR="005F258B">
        <w:t xml:space="preserve"> = (2, –3); </w:t>
      </w:r>
      <w:r w:rsidR="005F258B">
        <w:rPr>
          <w:i/>
        </w:rPr>
        <w:t>C</w:t>
      </w:r>
      <w:r w:rsidR="005F258B">
        <w:t xml:space="preserve"> = (0, </w:t>
      </w:r>
      <w:r w:rsidR="005F258B">
        <w:rPr>
          <w:i/>
        </w:rPr>
        <w:t>c</w:t>
      </w:r>
      <w:r w:rsidR="005F258B">
        <w:t>).</w:t>
      </w:r>
    </w:p>
    <w:p w14:paraId="2D89117A" w14:textId="77777777" w:rsidR="00124163" w:rsidRPr="00124163" w:rsidRDefault="00124163" w:rsidP="005F258B">
      <w:pPr>
        <w:pStyle w:val="Questionfollowline"/>
        <w:rPr>
          <w:rFonts w:cs="Times New Roman"/>
        </w:rPr>
      </w:pPr>
      <w:r w:rsidRPr="00124163">
        <w:rPr>
          <w:rFonts w:cs="Times New Roman"/>
        </w:rPr>
        <w:tab/>
      </w:r>
      <w:r w:rsidRPr="00124163">
        <w:rPr>
          <w:rFonts w:cs="Times New Roman"/>
          <w:position w:val="-18"/>
        </w:rPr>
        <w:object w:dxaOrig="3600" w:dyaOrig="499" w14:anchorId="58F8E000">
          <v:shape id="_x0000_i1098" type="#_x0000_t75" style="width:180pt;height:24.75pt" o:ole="">
            <v:imagedata r:id="rId186" o:title=""/>
          </v:shape>
          <o:OLEObject Type="Embed" ProgID="Equation.DSMT4" ShapeID="_x0000_i1098" DrawAspect="Content" ObjectID="_1593845390" r:id="rId187"/>
        </w:object>
      </w:r>
    </w:p>
    <w:p w14:paraId="138DD8AA" w14:textId="14C74A97" w:rsidR="005F258B" w:rsidRPr="00124163" w:rsidRDefault="00124163" w:rsidP="005F258B">
      <w:pPr>
        <w:pStyle w:val="Questionfollowline"/>
        <w:rPr>
          <w:rFonts w:cs="Times New Roman"/>
        </w:rPr>
      </w:pPr>
      <w:r w:rsidRPr="00124163">
        <w:rPr>
          <w:rFonts w:cs="Times New Roman"/>
        </w:rPr>
        <w:tab/>
      </w:r>
      <w:proofErr w:type="gramStart"/>
      <w:r w:rsidR="005F258B" w:rsidRPr="00124163">
        <w:rPr>
          <w:rFonts w:cs="Times New Roman"/>
        </w:rPr>
        <w:t>and</w:t>
      </w:r>
      <w:proofErr w:type="gramEnd"/>
      <w:r w:rsidR="005F258B" w:rsidRPr="00124163">
        <w:rPr>
          <w:rFonts w:cs="Times New Roman"/>
        </w:rPr>
        <w:t xml:space="preserve"> </w:t>
      </w:r>
      <w:r w:rsidRPr="00124163">
        <w:rPr>
          <w:rFonts w:cs="Times New Roman"/>
          <w:position w:val="-18"/>
        </w:rPr>
        <w:object w:dxaOrig="4160" w:dyaOrig="499" w14:anchorId="5EB63E8F">
          <v:shape id="_x0000_i1099" type="#_x0000_t75" style="width:208.5pt;height:24.75pt" o:ole="">
            <v:imagedata r:id="rId188" o:title=""/>
          </v:shape>
          <o:OLEObject Type="Embed" ProgID="Equation.DSMT4" ShapeID="_x0000_i1099" DrawAspect="Content" ObjectID="_1593845391" r:id="rId189"/>
        </w:object>
      </w:r>
    </w:p>
    <w:p w14:paraId="43BDAF6D" w14:textId="3C8538A8" w:rsidR="005F258B" w:rsidRPr="00124163" w:rsidRDefault="00124163" w:rsidP="005F258B">
      <w:pPr>
        <w:pStyle w:val="Questionfollowline"/>
        <w:rPr>
          <w:rFonts w:cs="Times New Roman"/>
        </w:rPr>
      </w:pPr>
      <w:r w:rsidRPr="00124163">
        <w:rPr>
          <w:rFonts w:cs="Times New Roman"/>
        </w:rPr>
        <w:tab/>
      </w:r>
      <w:r w:rsidR="005F258B" w:rsidRPr="00124163">
        <w:rPr>
          <w:rFonts w:cs="Times New Roman"/>
        </w:rPr>
        <w:t xml:space="preserve">As </w:t>
      </w:r>
      <w:r w:rsidRPr="00124163">
        <w:rPr>
          <w:rFonts w:cs="Times New Roman"/>
          <w:position w:val="-18"/>
        </w:rPr>
        <w:object w:dxaOrig="5140" w:dyaOrig="480" w14:anchorId="108AD6A2">
          <v:shape id="_x0000_i1100" type="#_x0000_t75" style="width:256.5pt;height:24pt" o:ole="">
            <v:imagedata r:id="rId190" o:title=""/>
          </v:shape>
          <o:OLEObject Type="Embed" ProgID="Equation.DSMT4" ShapeID="_x0000_i1100" DrawAspect="Content" ObjectID="_1593845392" r:id="rId191"/>
        </w:object>
      </w:r>
      <w:r w:rsidR="005F258B" w:rsidRPr="00124163">
        <w:rPr>
          <w:rFonts w:cs="Times New Roman"/>
        </w:rPr>
        <w:t xml:space="preserve"> </w:t>
      </w:r>
    </w:p>
    <w:p w14:paraId="5EFFAEE1" w14:textId="5DDB488A" w:rsidR="005F258B" w:rsidRPr="00124163" w:rsidRDefault="00124163" w:rsidP="005F258B">
      <w:pPr>
        <w:pStyle w:val="Questionfollowline"/>
        <w:rPr>
          <w:rFonts w:cs="Times New Roman"/>
        </w:rPr>
      </w:pPr>
      <w:r w:rsidRPr="00124163">
        <w:rPr>
          <w:rFonts w:cs="Times New Roman"/>
        </w:rPr>
        <w:tab/>
      </w:r>
      <w:r w:rsidR="005F258B" w:rsidRPr="00124163">
        <w:rPr>
          <w:rFonts w:cs="Times New Roman"/>
        </w:rPr>
        <w:t xml:space="preserve">So </w:t>
      </w:r>
      <w:r w:rsidRPr="00124163">
        <w:rPr>
          <w:rFonts w:cs="Times New Roman"/>
          <w:position w:val="-12"/>
        </w:rPr>
        <w:object w:dxaOrig="880" w:dyaOrig="400" w14:anchorId="3958C0CC">
          <v:shape id="_x0000_i1101" type="#_x0000_t75" style="width:43.5pt;height:20.25pt" o:ole="">
            <v:imagedata r:id="rId192" o:title=""/>
          </v:shape>
          <o:OLEObject Type="Embed" ProgID="Equation.DSMT4" ShapeID="_x0000_i1101" DrawAspect="Content" ObjectID="_1593845393" r:id="rId193"/>
        </w:object>
      </w:r>
    </w:p>
    <w:p w14:paraId="11E4D61E" w14:textId="71992389" w:rsidR="005F258B" w:rsidRDefault="00124163" w:rsidP="005F258B">
      <w:pPr>
        <w:tabs>
          <w:tab w:val="left" w:pos="407"/>
        </w:tabs>
        <w:rPr>
          <w:rFonts w:cs="Times New Roman"/>
        </w:rPr>
      </w:pPr>
      <w:r>
        <w:rPr>
          <w:rFonts w:cs="Times New Roman"/>
        </w:rPr>
        <w:tab/>
      </w:r>
      <w:r w:rsidR="005F258B" w:rsidRPr="00124163">
        <w:rPr>
          <w:rFonts w:cs="Times New Roman"/>
          <w:b/>
          <w:noProof/>
          <w:position w:val="-18"/>
          <w:lang w:eastAsia="en-GB"/>
        </w:rPr>
        <mc:AlternateContent>
          <mc:Choice Requires="wps">
            <w:drawing>
              <wp:inline distT="0" distB="0" distL="0" distR="0" wp14:anchorId="668909E3" wp14:editId="339C88D3">
                <wp:extent cx="4043083" cy="1452282"/>
                <wp:effectExtent l="0" t="0" r="14605" b="14605"/>
                <wp:docPr id="48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43083" cy="1452282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18D0991" w14:textId="77777777" w:rsidR="009025B6" w:rsidRPr="005F258B" w:rsidRDefault="009025B6" w:rsidP="005F258B">
                            <w:pPr>
                              <w:spacing w:after="0"/>
                              <w:rPr>
                                <w:rFonts w:cs="Times New Roman"/>
                              </w:rPr>
                            </w:pPr>
                            <w:r w:rsidRPr="005F258B">
                              <w:rPr>
                                <w:rFonts w:cs="Times New Roman"/>
                                <w:b/>
                              </w:rPr>
                              <w:t xml:space="preserve">Alternative method </w:t>
                            </w:r>
                            <w:r w:rsidRPr="005F258B">
                              <w:rPr>
                                <w:rFonts w:cs="Times New Roman"/>
                              </w:rPr>
                              <w:t>using geometry</w:t>
                            </w:r>
                          </w:p>
                          <w:p w14:paraId="6AB4C4E8" w14:textId="77777777" w:rsidR="009025B6" w:rsidRPr="005F258B" w:rsidRDefault="009025B6" w:rsidP="00124163">
                            <w:pPr>
                              <w:spacing w:before="120" w:after="0" w:line="240" w:lineRule="auto"/>
                              <w:rPr>
                                <w:rFonts w:cs="Times New Roman"/>
                              </w:rPr>
                            </w:pPr>
                            <w:r w:rsidRPr="005F258B">
                              <w:rPr>
                                <w:rFonts w:cs="Times New Roman"/>
                                <w:position w:val="-18"/>
                              </w:rPr>
                              <w:t xml:space="preserve">Midpoint of </w:t>
                            </w:r>
                            <w:r w:rsidRPr="005F258B">
                              <w:rPr>
                                <w:rFonts w:cs="Times New Roman"/>
                                <w:i/>
                                <w:position w:val="-18"/>
                              </w:rPr>
                              <w:t>AB</w:t>
                            </w:r>
                            <w:r w:rsidRPr="005F258B">
                              <w:rPr>
                                <w:rFonts w:cs="Times New Roman"/>
                                <w:position w:val="-18"/>
                              </w:rPr>
                              <w:t xml:space="preserve"> is (3, –1.5)</w:t>
                            </w:r>
                          </w:p>
                          <w:p w14:paraId="33F2F231" w14:textId="77777777" w:rsidR="009025B6" w:rsidRPr="005F258B" w:rsidRDefault="009025B6" w:rsidP="00124163">
                            <w:pPr>
                              <w:spacing w:before="120" w:after="0" w:line="240" w:lineRule="auto"/>
                              <w:rPr>
                                <w:rFonts w:cs="Times New Roman"/>
                              </w:rPr>
                            </w:pPr>
                            <w:r w:rsidRPr="005F258B">
                              <w:rPr>
                                <w:rFonts w:cs="Times New Roman"/>
                              </w:rPr>
                              <w:t xml:space="preserve">Gradient of line </w:t>
                            </w:r>
                            <w:r w:rsidRPr="005F258B">
                              <w:rPr>
                                <w:rFonts w:cs="Times New Roman"/>
                                <w:i/>
                              </w:rPr>
                              <w:t>AB</w:t>
                            </w:r>
                            <w:r w:rsidRPr="005F258B">
                              <w:rPr>
                                <w:rFonts w:cs="Times New Roman"/>
                              </w:rPr>
                              <w:t xml:space="preserve"> </w:t>
                            </w:r>
                            <w:proofErr w:type="gramStart"/>
                            <w:r w:rsidRPr="005F258B">
                              <w:rPr>
                                <w:rFonts w:cs="Times New Roman"/>
                              </w:rPr>
                              <w:t xml:space="preserve">is </w:t>
                            </w:r>
                            <w:proofErr w:type="gramEnd"/>
                            <w:r w:rsidRPr="005F258B">
                              <w:rPr>
                                <w:rFonts w:cs="Times New Roman"/>
                                <w:position w:val="-12"/>
                              </w:rPr>
                              <w:object w:dxaOrig="180" w:dyaOrig="360" w14:anchorId="649021AA">
                                <v:shape id="_x0000_i1120" type="#_x0000_t75" style="width:9.75pt;height:18pt" o:ole="">
                                  <v:imagedata r:id="rId194" o:title=""/>
                                </v:shape>
                                <o:OLEObject Type="Embed" ProgID="Equation.DSMT4" ShapeID="_x0000_i1120" DrawAspect="Content" ObjectID="_1593845408" r:id="rId195"/>
                              </w:object>
                            </w:r>
                            <w:r w:rsidRPr="005F258B">
                              <w:rPr>
                                <w:rFonts w:cs="Times New Roman"/>
                              </w:rPr>
                              <w:t xml:space="preserve">, gradient of line perpendicular to </w:t>
                            </w:r>
                            <w:r w:rsidRPr="005F258B">
                              <w:rPr>
                                <w:rFonts w:cs="Times New Roman"/>
                                <w:i/>
                              </w:rPr>
                              <w:t>AB</w:t>
                            </w:r>
                            <w:r w:rsidRPr="005F258B">
                              <w:rPr>
                                <w:rFonts w:cs="Times New Roman"/>
                              </w:rPr>
                              <w:t xml:space="preserve"> is </w:t>
                            </w:r>
                            <w:r w:rsidRPr="005F258B">
                              <w:rPr>
                                <w:rFonts w:cs="Times New Roman"/>
                                <w:position w:val="-12"/>
                              </w:rPr>
                              <w:object w:dxaOrig="360" w:dyaOrig="360" w14:anchorId="08686D39">
                                <v:shape id="_x0000_i1121" type="#_x0000_t75" style="width:18pt;height:18pt" o:ole="">
                                  <v:imagedata r:id="rId196" o:title=""/>
                                </v:shape>
                                <o:OLEObject Type="Embed" ProgID="Equation.DSMT4" ShapeID="_x0000_i1121" DrawAspect="Content" ObjectID="_1593845409" r:id="rId197"/>
                              </w:object>
                            </w:r>
                          </w:p>
                          <w:p w14:paraId="0A420996" w14:textId="77777777" w:rsidR="009025B6" w:rsidRPr="005F258B" w:rsidRDefault="009025B6" w:rsidP="00124163">
                            <w:pPr>
                              <w:spacing w:before="120" w:after="0" w:line="240" w:lineRule="auto"/>
                              <w:rPr>
                                <w:rFonts w:cs="Times New Roman"/>
                              </w:rPr>
                            </w:pPr>
                            <w:r w:rsidRPr="005F258B">
                              <w:rPr>
                                <w:rFonts w:cs="Times New Roman"/>
                              </w:rPr>
                              <w:t xml:space="preserve">Equation of perpendicular bisector is </w:t>
                            </w:r>
                            <w:r w:rsidRPr="005F258B">
                              <w:rPr>
                                <w:rFonts w:cs="Times New Roman"/>
                                <w:position w:val="-12"/>
                              </w:rPr>
                              <w:object w:dxaOrig="1840" w:dyaOrig="360" w14:anchorId="2932DDDA">
                                <v:shape id="_x0000_i1122" type="#_x0000_t75" style="width:92.25pt;height:18pt" o:ole="">
                                  <v:imagedata r:id="rId198" o:title=""/>
                                </v:shape>
                                <o:OLEObject Type="Embed" ProgID="Equation.DSMT4" ShapeID="_x0000_i1122" DrawAspect="Content" ObjectID="_1593845410" r:id="rId199"/>
                              </w:object>
                            </w:r>
                          </w:p>
                          <w:p w14:paraId="3536A4FE" w14:textId="7E87214B" w:rsidR="009025B6" w:rsidRPr="008D68B2" w:rsidRDefault="009025B6" w:rsidP="00124163">
                            <w:pPr>
                              <w:tabs>
                                <w:tab w:val="left" w:pos="407"/>
                              </w:tabs>
                              <w:spacing w:before="120" w:after="0" w:line="240" w:lineRule="auto"/>
                              <w:rPr>
                                <w:rFonts w:cs="Times New Roman"/>
                              </w:rPr>
                            </w:pPr>
                            <w:r w:rsidRPr="005F258B">
                              <w:rPr>
                                <w:rFonts w:cs="Times New Roman"/>
                              </w:rPr>
                              <w:t xml:space="preserve">When </w:t>
                            </w:r>
                            <w:r w:rsidRPr="005F258B">
                              <w:rPr>
                                <w:rFonts w:cs="Times New Roman"/>
                                <w:i/>
                              </w:rPr>
                              <w:t>x</w:t>
                            </w:r>
                            <w:r w:rsidRPr="005F258B">
                              <w:rPr>
                                <w:rFonts w:cs="Times New Roman"/>
                              </w:rPr>
                              <w:t xml:space="preserve"> = 0,  </w:t>
                            </w:r>
                            <w:r w:rsidRPr="005F258B">
                              <w:rPr>
                                <w:rFonts w:cs="Times New Roman"/>
                                <w:position w:val="-12"/>
                              </w:rPr>
                              <w:object w:dxaOrig="2380" w:dyaOrig="360" w14:anchorId="1F75CC3D">
                                <v:shape id="_x0000_i1123" type="#_x0000_t75" style="width:119.25pt;height:18pt" o:ole="">
                                  <v:imagedata r:id="rId200" o:title=""/>
                                </v:shape>
                                <o:OLEObject Type="Embed" ProgID="Equation.DSMT4" ShapeID="_x0000_i1123" DrawAspect="Content" ObjectID="_1593845411" r:id="rId201"/>
                              </w:object>
                            </w:r>
                            <w:r w:rsidRPr="005F258B">
                              <w:rPr>
                                <w:rFonts w:cs="Times New Roman"/>
                              </w:rPr>
                              <w:t xml:space="preserve"> </w:t>
                            </w:r>
                            <w:r w:rsidRPr="005F258B">
                              <w:rPr>
                                <w:rFonts w:cs="Times New Roman"/>
                                <w:position w:val="-12"/>
                              </w:rPr>
                              <w:object w:dxaOrig="1160" w:dyaOrig="400" w14:anchorId="0529040D">
                                <v:shape id="_x0000_i1124" type="#_x0000_t75" style="width:57.75pt;height:20.25pt" o:ole="">
                                  <v:imagedata r:id="rId202" o:title=""/>
                                </v:shape>
                                <o:OLEObject Type="Embed" ProgID="Equation.DSMT4" ShapeID="_x0000_i1124" DrawAspect="Content" ObjectID="_1593845412" r:id="rId203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68909E3" id="_x0000_s1177" type="#_x0000_t202" style="width:318.35pt;height:114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" fillcolor="#f2f2f2 [3052]">
                <v:textbox>
                  <w:txbxContent>
                    <w:p w14:paraId="118D0991" w14:textId="77777777" w:rsidR="009025B6" w:rsidRPr="005F258B" w:rsidRDefault="009025B6" w:rsidP="005F258B">
                      <w:pPr>
                        <w:spacing w:after="0"/>
                        <w:rPr>
                          <w:rFonts w:cs="Times New Roman"/>
                        </w:rPr>
                      </w:pPr>
                      <w:r w:rsidRPr="005F258B">
                        <w:rPr>
                          <w:rFonts w:cs="Times New Roman"/>
                          <w:b/>
                        </w:rPr>
                        <w:t xml:space="preserve">Alternative method </w:t>
                      </w:r>
                      <w:r w:rsidRPr="005F258B">
                        <w:rPr>
                          <w:rFonts w:cs="Times New Roman"/>
                        </w:rPr>
                        <w:t>using geometry</w:t>
                      </w:r>
                    </w:p>
                    <w:p w14:paraId="6AB4C4E8" w14:textId="77777777" w:rsidR="009025B6" w:rsidRPr="005F258B" w:rsidRDefault="009025B6" w:rsidP="00124163">
                      <w:pPr>
                        <w:spacing w:before="120" w:after="0" w:line="240" w:lineRule="auto"/>
                        <w:rPr>
                          <w:rFonts w:cs="Times New Roman"/>
                        </w:rPr>
                      </w:pPr>
                      <w:r w:rsidRPr="005F258B">
                        <w:rPr>
                          <w:rFonts w:cs="Times New Roman"/>
                          <w:position w:val="-18"/>
                        </w:rPr>
                        <w:t xml:space="preserve">Midpoint of </w:t>
                      </w:r>
                      <w:r w:rsidRPr="005F258B">
                        <w:rPr>
                          <w:rFonts w:cs="Times New Roman"/>
                          <w:i/>
                          <w:position w:val="-18"/>
                        </w:rPr>
                        <w:t>AB</w:t>
                      </w:r>
                      <w:r w:rsidRPr="005F258B">
                        <w:rPr>
                          <w:rFonts w:cs="Times New Roman"/>
                          <w:position w:val="-18"/>
                        </w:rPr>
                        <w:t xml:space="preserve"> is (3, –1.5)</w:t>
                      </w:r>
                    </w:p>
                    <w:p w14:paraId="33F2F231" w14:textId="77777777" w:rsidR="009025B6" w:rsidRPr="005F258B" w:rsidRDefault="009025B6" w:rsidP="00124163">
                      <w:pPr>
                        <w:spacing w:before="120" w:after="0" w:line="240" w:lineRule="auto"/>
                        <w:rPr>
                          <w:rFonts w:cs="Times New Roman"/>
                        </w:rPr>
                      </w:pPr>
                      <w:r w:rsidRPr="005F258B">
                        <w:rPr>
                          <w:rFonts w:cs="Times New Roman"/>
                        </w:rPr>
                        <w:t xml:space="preserve">Gradient of line </w:t>
                      </w:r>
                      <w:r w:rsidRPr="005F258B">
                        <w:rPr>
                          <w:rFonts w:cs="Times New Roman"/>
                          <w:i/>
                        </w:rPr>
                        <w:t>AB</w:t>
                      </w:r>
                      <w:r w:rsidRPr="005F258B">
                        <w:rPr>
                          <w:rFonts w:cs="Times New Roman"/>
                        </w:rPr>
                        <w:t xml:space="preserve"> </w:t>
                      </w:r>
                      <w:proofErr w:type="gramStart"/>
                      <w:r w:rsidRPr="005F258B">
                        <w:rPr>
                          <w:rFonts w:cs="Times New Roman"/>
                        </w:rPr>
                        <w:t xml:space="preserve">is </w:t>
                      </w:r>
                      <w:proofErr w:type="gramEnd"/>
                      <w:r w:rsidRPr="005F258B">
                        <w:rPr>
                          <w:rFonts w:cs="Times New Roman"/>
                          <w:position w:val="-12"/>
                        </w:rPr>
                        <w:object w:dxaOrig="180" w:dyaOrig="360" w14:anchorId="649021AA">
                          <v:shape id="_x0000_i1120" type="#_x0000_t75" style="width:9.75pt;height:18pt" o:ole="">
                            <v:imagedata r:id="rId194" o:title=""/>
                          </v:shape>
                          <o:OLEObject Type="Embed" ProgID="Equation.DSMT4" ShapeID="_x0000_i1120" DrawAspect="Content" ObjectID="_1593845408" r:id="rId204"/>
                        </w:object>
                      </w:r>
                      <w:r w:rsidRPr="005F258B">
                        <w:rPr>
                          <w:rFonts w:cs="Times New Roman"/>
                        </w:rPr>
                        <w:t xml:space="preserve">, gradient of line perpendicular to </w:t>
                      </w:r>
                      <w:r w:rsidRPr="005F258B">
                        <w:rPr>
                          <w:rFonts w:cs="Times New Roman"/>
                          <w:i/>
                        </w:rPr>
                        <w:t>AB</w:t>
                      </w:r>
                      <w:r w:rsidRPr="005F258B">
                        <w:rPr>
                          <w:rFonts w:cs="Times New Roman"/>
                        </w:rPr>
                        <w:t xml:space="preserve"> is </w:t>
                      </w:r>
                      <w:r w:rsidRPr="005F258B">
                        <w:rPr>
                          <w:rFonts w:cs="Times New Roman"/>
                          <w:position w:val="-12"/>
                        </w:rPr>
                        <w:object w:dxaOrig="360" w:dyaOrig="360" w14:anchorId="08686D39">
                          <v:shape id="_x0000_i1121" type="#_x0000_t75" style="width:18pt;height:18pt" o:ole="">
                            <v:imagedata r:id="rId196" o:title=""/>
                          </v:shape>
                          <o:OLEObject Type="Embed" ProgID="Equation.DSMT4" ShapeID="_x0000_i1121" DrawAspect="Content" ObjectID="_1593845409" r:id="rId205"/>
                        </w:object>
                      </w:r>
                    </w:p>
                    <w:p w14:paraId="0A420996" w14:textId="77777777" w:rsidR="009025B6" w:rsidRPr="005F258B" w:rsidRDefault="009025B6" w:rsidP="00124163">
                      <w:pPr>
                        <w:spacing w:before="120" w:after="0" w:line="240" w:lineRule="auto"/>
                        <w:rPr>
                          <w:rFonts w:cs="Times New Roman"/>
                        </w:rPr>
                      </w:pPr>
                      <w:r w:rsidRPr="005F258B">
                        <w:rPr>
                          <w:rFonts w:cs="Times New Roman"/>
                        </w:rPr>
                        <w:t xml:space="preserve">Equation of perpendicular bisector is </w:t>
                      </w:r>
                      <w:r w:rsidRPr="005F258B">
                        <w:rPr>
                          <w:rFonts w:cs="Times New Roman"/>
                          <w:position w:val="-12"/>
                        </w:rPr>
                        <w:object w:dxaOrig="1840" w:dyaOrig="360" w14:anchorId="2932DDDA">
                          <v:shape id="_x0000_i1122" type="#_x0000_t75" style="width:92.25pt;height:18pt" o:ole="">
                            <v:imagedata r:id="rId198" o:title=""/>
                          </v:shape>
                          <o:OLEObject Type="Embed" ProgID="Equation.DSMT4" ShapeID="_x0000_i1122" DrawAspect="Content" ObjectID="_1593845410" r:id="rId206"/>
                        </w:object>
                      </w:r>
                    </w:p>
                    <w:p w14:paraId="3536A4FE" w14:textId="7E87214B" w:rsidR="009025B6" w:rsidRPr="008D68B2" w:rsidRDefault="009025B6" w:rsidP="00124163">
                      <w:pPr>
                        <w:tabs>
                          <w:tab w:val="left" w:pos="407"/>
                        </w:tabs>
                        <w:spacing w:before="120" w:after="0" w:line="240" w:lineRule="auto"/>
                        <w:rPr>
                          <w:rFonts w:cs="Times New Roman"/>
                        </w:rPr>
                      </w:pPr>
                      <w:r w:rsidRPr="005F258B">
                        <w:rPr>
                          <w:rFonts w:cs="Times New Roman"/>
                        </w:rPr>
                        <w:t xml:space="preserve">When </w:t>
                      </w:r>
                      <w:r w:rsidRPr="005F258B">
                        <w:rPr>
                          <w:rFonts w:cs="Times New Roman"/>
                          <w:i/>
                        </w:rPr>
                        <w:t>x</w:t>
                      </w:r>
                      <w:r w:rsidRPr="005F258B">
                        <w:rPr>
                          <w:rFonts w:cs="Times New Roman"/>
                        </w:rPr>
                        <w:t xml:space="preserve"> = 0,  </w:t>
                      </w:r>
                      <w:r w:rsidRPr="005F258B">
                        <w:rPr>
                          <w:rFonts w:cs="Times New Roman"/>
                          <w:position w:val="-12"/>
                        </w:rPr>
                        <w:object w:dxaOrig="2380" w:dyaOrig="360" w14:anchorId="1F75CC3D">
                          <v:shape id="_x0000_i1123" type="#_x0000_t75" style="width:119.25pt;height:18pt" o:ole="">
                            <v:imagedata r:id="rId200" o:title=""/>
                          </v:shape>
                          <o:OLEObject Type="Embed" ProgID="Equation.DSMT4" ShapeID="_x0000_i1123" DrawAspect="Content" ObjectID="_1593845411" r:id="rId207"/>
                        </w:object>
                      </w:r>
                      <w:r w:rsidRPr="005F258B">
                        <w:rPr>
                          <w:rFonts w:cs="Times New Roman"/>
                        </w:rPr>
                        <w:t xml:space="preserve"> </w:t>
                      </w:r>
                      <w:r w:rsidRPr="005F258B">
                        <w:rPr>
                          <w:rFonts w:cs="Times New Roman"/>
                          <w:position w:val="-12"/>
                        </w:rPr>
                        <w:object w:dxaOrig="1160" w:dyaOrig="400" w14:anchorId="0529040D">
                          <v:shape id="_x0000_i1124" type="#_x0000_t75" style="width:57.75pt;height:20.25pt" o:ole="">
                            <v:imagedata r:id="rId202" o:title=""/>
                          </v:shape>
                          <o:OLEObject Type="Embed" ProgID="Equation.DSMT4" ShapeID="_x0000_i1124" DrawAspect="Content" ObjectID="_1593845412" r:id="rId208"/>
                        </w:objec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8D01CE0" w14:textId="77985E6E" w:rsidR="005F258B" w:rsidRPr="00124163" w:rsidRDefault="005C2A8A" w:rsidP="00124163">
      <w:pPr>
        <w:pStyle w:val="Question1stline"/>
        <w:spacing w:before="300"/>
      </w:pPr>
      <w:r>
        <w:rPr>
          <w:b/>
        </w:rPr>
        <w:t>8</w:t>
      </w:r>
      <w:r w:rsidR="005F258B" w:rsidRPr="00124163">
        <w:rPr>
          <w:b/>
        </w:rPr>
        <w:t>.</w:t>
      </w:r>
      <w:r w:rsidR="00124163" w:rsidRPr="00124163">
        <w:tab/>
      </w:r>
      <w:r w:rsidR="009025B6" w:rsidRPr="00124163">
        <w:rPr>
          <w:position w:val="-30"/>
        </w:rPr>
        <w:object w:dxaOrig="1760" w:dyaOrig="720" w14:anchorId="1CE91193">
          <v:shape id="_x0000_i1111" type="#_x0000_t75" style="width:88.5pt;height:36pt" o:ole="">
            <v:imagedata r:id="rId209" o:title=""/>
          </v:shape>
          <o:OLEObject Type="Embed" ProgID="Equation.DSMT4" ShapeID="_x0000_i1111" DrawAspect="Content" ObjectID="_1593845394" r:id="rId210"/>
        </w:object>
      </w:r>
    </w:p>
    <w:p w14:paraId="32F063AA" w14:textId="1AF53289" w:rsidR="005F258B" w:rsidRPr="00124163" w:rsidRDefault="00124163" w:rsidP="005F258B">
      <w:pPr>
        <w:pStyle w:val="Questionfollowline"/>
      </w:pPr>
      <w:r>
        <w:rPr>
          <w:noProof/>
          <w:lang w:eastAsia="en-GB"/>
        </w:rPr>
        <w:drawing>
          <wp:anchor distT="0" distB="0" distL="114300" distR="114300" simplePos="0" relativeHeight="251670528" behindDoc="0" locked="0" layoutInCell="1" allowOverlap="1" wp14:anchorId="456953BE" wp14:editId="1739DA46">
            <wp:simplePos x="0" y="0"/>
            <wp:positionH relativeFrom="column">
              <wp:posOffset>3663950</wp:posOffset>
            </wp:positionH>
            <wp:positionV relativeFrom="paragraph">
              <wp:posOffset>308301</wp:posOffset>
            </wp:positionV>
            <wp:extent cx="1608455" cy="107505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608455" cy="10750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24163">
        <w:tab/>
      </w:r>
      <w:bookmarkStart w:id="0" w:name="_GoBack"/>
      <w:r w:rsidR="009770E0" w:rsidRPr="00124163">
        <w:rPr>
          <w:position w:val="-50"/>
        </w:rPr>
        <w:object w:dxaOrig="3800" w:dyaOrig="720" w14:anchorId="34540879">
          <v:shape id="_x0000_i1112" type="#_x0000_t75" style="width:190.5pt;height:36pt" o:ole="">
            <v:imagedata r:id="rId212" o:title=""/>
          </v:shape>
          <o:OLEObject Type="Embed" ProgID="Equation.DSMT4" ShapeID="_x0000_i1112" DrawAspect="Content" ObjectID="_1593845395" r:id="rId213"/>
        </w:object>
      </w:r>
      <w:bookmarkEnd w:id="0"/>
    </w:p>
    <w:p w14:paraId="4B2C43A1" w14:textId="5CC2C536" w:rsidR="005F258B" w:rsidRDefault="005C2A8A" w:rsidP="00124163">
      <w:pPr>
        <w:pStyle w:val="Question1stline"/>
        <w:spacing w:before="300"/>
      </w:pPr>
      <w:r>
        <w:rPr>
          <w:b/>
        </w:rPr>
        <w:t>9</w:t>
      </w:r>
      <w:r w:rsidR="005F258B" w:rsidRPr="00124163">
        <w:rPr>
          <w:b/>
        </w:rPr>
        <w:t>.</w:t>
      </w:r>
      <w:r w:rsidR="00124163" w:rsidRPr="00124163">
        <w:rPr>
          <w:b/>
        </w:rPr>
        <w:tab/>
      </w:r>
      <w:r w:rsidR="005F258B" w:rsidRPr="00124163">
        <w:rPr>
          <w:b/>
        </w:rPr>
        <w:t>(</w:t>
      </w:r>
      <w:proofErr w:type="gramStart"/>
      <w:r w:rsidR="005F258B" w:rsidRPr="00124163">
        <w:rPr>
          <w:b/>
        </w:rPr>
        <w:t>a</w:t>
      </w:r>
      <w:proofErr w:type="gramEnd"/>
      <w:r w:rsidR="005F258B" w:rsidRPr="00124163">
        <w:rPr>
          <w:b/>
        </w:rPr>
        <w:t>)</w:t>
      </w:r>
      <w:r w:rsidR="00124163">
        <w:tab/>
      </w:r>
      <w:r w:rsidR="00124163" w:rsidRPr="00124163">
        <w:rPr>
          <w:position w:val="-6"/>
        </w:rPr>
        <w:object w:dxaOrig="2220" w:dyaOrig="340" w14:anchorId="16D5DC28">
          <v:shape id="_x0000_i1102" type="#_x0000_t75" style="width:111pt;height:17.25pt" o:ole="">
            <v:imagedata r:id="rId214" o:title=""/>
          </v:shape>
          <o:OLEObject Type="Embed" ProgID="Equation.DSMT4" ShapeID="_x0000_i1102" DrawAspect="Content" ObjectID="_1593845396" r:id="rId215"/>
        </w:object>
      </w:r>
    </w:p>
    <w:p w14:paraId="7C2B4D47" w14:textId="0911E4B4" w:rsidR="005F258B" w:rsidRDefault="00124163" w:rsidP="005F258B">
      <w:pPr>
        <w:pStyle w:val="Questionfollowline"/>
      </w:pPr>
      <w:r>
        <w:tab/>
      </w:r>
      <w:r w:rsidR="005F258B" w:rsidRPr="00124163">
        <w:rPr>
          <w:b/>
        </w:rPr>
        <w:t>(b)</w:t>
      </w:r>
      <w:r>
        <w:tab/>
      </w:r>
      <w:r w:rsidRPr="00124163">
        <w:rPr>
          <w:position w:val="-10"/>
        </w:rPr>
        <w:object w:dxaOrig="3700" w:dyaOrig="380" w14:anchorId="256BA7F9">
          <v:shape id="_x0000_i1103" type="#_x0000_t75" style="width:184.5pt;height:18.75pt" o:ole="">
            <v:imagedata r:id="rId216" o:title=""/>
          </v:shape>
          <o:OLEObject Type="Embed" ProgID="Equation.DSMT4" ShapeID="_x0000_i1103" DrawAspect="Content" ObjectID="_1593845397" r:id="rId217"/>
        </w:object>
      </w:r>
    </w:p>
    <w:p w14:paraId="24409C2C" w14:textId="01E5F260" w:rsidR="005F258B" w:rsidRDefault="00124163" w:rsidP="005F258B">
      <w:pPr>
        <w:pStyle w:val="Questionfollowline"/>
      </w:pPr>
      <w:r w:rsidRPr="00124163">
        <w:rPr>
          <w:b/>
        </w:rPr>
        <w:tab/>
      </w:r>
      <w:r w:rsidR="005F258B" w:rsidRPr="00124163">
        <w:rPr>
          <w:b/>
        </w:rPr>
        <w:t>(c)</w:t>
      </w:r>
      <w:r w:rsidRPr="00124163">
        <w:rPr>
          <w:b/>
        </w:rPr>
        <w:tab/>
      </w:r>
      <w:r w:rsidR="005F258B">
        <w:rPr>
          <w:i/>
        </w:rPr>
        <w:t>M</w:t>
      </w:r>
      <w:r w:rsidR="005F258B">
        <w:t xml:space="preserve"> is the midpoint of </w:t>
      </w:r>
      <w:r w:rsidR="005F258B">
        <w:rPr>
          <w:i/>
        </w:rPr>
        <w:t>OB</w:t>
      </w:r>
      <w:r w:rsidR="005F258B">
        <w:t xml:space="preserve">; </w:t>
      </w:r>
      <w:r w:rsidR="005F258B" w:rsidRPr="00A565BE">
        <w:rPr>
          <w:position w:val="-12"/>
        </w:rPr>
        <w:object w:dxaOrig="1700" w:dyaOrig="400" w14:anchorId="2E17D333">
          <v:shape id="_x0000_i1104" type="#_x0000_t75" style="width:85.5pt;height:20.25pt" o:ole="">
            <v:imagedata r:id="rId218" o:title=""/>
          </v:shape>
          <o:OLEObject Type="Embed" ProgID="Equation.DSMT4" ShapeID="_x0000_i1104" DrawAspect="Content" ObjectID="_1593845398" r:id="rId219"/>
        </w:object>
      </w:r>
    </w:p>
    <w:p w14:paraId="5DB415BB" w14:textId="51032509" w:rsidR="005F258B" w:rsidRDefault="00124163" w:rsidP="005F258B">
      <w:pPr>
        <w:pStyle w:val="Questionfollowline"/>
      </w:pPr>
      <w:r>
        <w:rPr>
          <w:i/>
        </w:rPr>
        <w:tab/>
      </w:r>
      <w:r>
        <w:rPr>
          <w:i/>
        </w:rPr>
        <w:tab/>
      </w:r>
      <w:r w:rsidR="005F258B">
        <w:rPr>
          <w:i/>
        </w:rPr>
        <w:t>N</w:t>
      </w:r>
      <w:r w:rsidR="005F258B">
        <w:t xml:space="preserve"> is the midpoint of </w:t>
      </w:r>
      <w:r w:rsidR="005F258B">
        <w:rPr>
          <w:i/>
        </w:rPr>
        <w:t>AC</w:t>
      </w:r>
      <w:r w:rsidR="005F258B">
        <w:t xml:space="preserve">; </w:t>
      </w:r>
      <w:r w:rsidR="005F258B" w:rsidRPr="00A565BE">
        <w:rPr>
          <w:position w:val="-12"/>
        </w:rPr>
        <w:object w:dxaOrig="3640" w:dyaOrig="400" w14:anchorId="630E19E7">
          <v:shape id="_x0000_i1105" type="#_x0000_t75" style="width:182.25pt;height:20.25pt" o:ole="">
            <v:imagedata r:id="rId220" o:title=""/>
          </v:shape>
          <o:OLEObject Type="Embed" ProgID="Equation.DSMT4" ShapeID="_x0000_i1105" DrawAspect="Content" ObjectID="_1593845399" r:id="rId221"/>
        </w:object>
      </w:r>
    </w:p>
    <w:p w14:paraId="60B2874A" w14:textId="77777777" w:rsidR="005F258B" w:rsidRDefault="005F258B" w:rsidP="005F258B">
      <w:pPr>
        <w:pStyle w:val="Questionfollowline"/>
      </w:pPr>
      <w:r>
        <w:tab/>
        <w:t xml:space="preserve">   So </w:t>
      </w:r>
      <w:r w:rsidR="00124163" w:rsidRPr="00124163">
        <w:rPr>
          <w:position w:val="-6"/>
        </w:rPr>
        <w:object w:dxaOrig="2100" w:dyaOrig="340" w14:anchorId="2F048C9C">
          <v:shape id="_x0000_i1106" type="#_x0000_t75" style="width:105pt;height:17.25pt" o:ole="">
            <v:imagedata r:id="rId222" o:title=""/>
          </v:shape>
          <o:OLEObject Type="Embed" ProgID="Equation.DSMT4" ShapeID="_x0000_i1106" DrawAspect="Content" ObjectID="_1593845400" r:id="rId223"/>
        </w:object>
      </w:r>
    </w:p>
    <w:p w14:paraId="3BFD125A" w14:textId="77777777" w:rsidR="005F258B" w:rsidRDefault="005F258B" w:rsidP="005F258B">
      <w:pPr>
        <w:pStyle w:val="Questionfollowline"/>
      </w:pPr>
      <w:r>
        <w:tab/>
        <w:t xml:space="preserve">   The midpoints of the diagonals are the same, therefore the diagonals must bisect each other.</w:t>
      </w:r>
    </w:p>
    <w:sectPr w:rsidR="005F258B" w:rsidSect="00B078E9">
      <w:headerReference w:type="default" r:id="rId224"/>
      <w:footerReference w:type="default" r:id="rId22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FCF599C" w14:textId="77777777" w:rsidR="00C37481" w:rsidRDefault="00C37481" w:rsidP="00BB2716">
      <w:pPr>
        <w:spacing w:after="0" w:line="240" w:lineRule="auto"/>
      </w:pPr>
      <w:r>
        <w:separator/>
      </w:r>
    </w:p>
  </w:endnote>
  <w:endnote w:type="continuationSeparator" w:id="0">
    <w:p w14:paraId="6A428A78" w14:textId="77777777" w:rsidR="00C37481" w:rsidRDefault="00C37481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9025B6" w:rsidRDefault="009025B6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B0BB208" w14:textId="77777777" w:rsidR="00C37481" w:rsidRDefault="00C37481" w:rsidP="00BB2716">
      <w:pPr>
        <w:spacing w:after="0" w:line="240" w:lineRule="auto"/>
      </w:pPr>
      <w:r>
        <w:separator/>
      </w:r>
    </w:p>
  </w:footnote>
  <w:footnote w:type="continuationSeparator" w:id="0">
    <w:p w14:paraId="52C40220" w14:textId="77777777" w:rsidR="00C37481" w:rsidRDefault="00C37481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9025B6" w:rsidRDefault="009025B6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AD95B1B"/>
    <w:multiLevelType w:val="hybridMultilevel"/>
    <w:tmpl w:val="B98600F8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" w15:restartNumberingAfterBreak="0">
    <w:nsid w:val="3C513054"/>
    <w:multiLevelType w:val="hybridMultilevel"/>
    <w:tmpl w:val="A95003EE"/>
    <w:lvl w:ilvl="0" w:tplc="1794EB4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C96133"/>
    <w:multiLevelType w:val="hybridMultilevel"/>
    <w:tmpl w:val="165C50E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8BB657E"/>
    <w:multiLevelType w:val="hybridMultilevel"/>
    <w:tmpl w:val="3E8A9FE0"/>
    <w:lvl w:ilvl="0" w:tplc="6D32A890">
      <w:start w:val="1"/>
      <w:numFmt w:val="lowerLetter"/>
      <w:lvlText w:val="(%1)"/>
      <w:lvlJc w:val="left"/>
      <w:pPr>
        <w:ind w:left="786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506" w:hanging="360"/>
      </w:pPr>
    </w:lvl>
    <w:lvl w:ilvl="2" w:tplc="0809001B" w:tentative="1">
      <w:start w:val="1"/>
      <w:numFmt w:val="lowerRoman"/>
      <w:lvlText w:val="%3."/>
      <w:lvlJc w:val="right"/>
      <w:pPr>
        <w:ind w:left="2226" w:hanging="180"/>
      </w:pPr>
    </w:lvl>
    <w:lvl w:ilvl="3" w:tplc="0809000F" w:tentative="1">
      <w:start w:val="1"/>
      <w:numFmt w:val="decimal"/>
      <w:lvlText w:val="%4."/>
      <w:lvlJc w:val="left"/>
      <w:pPr>
        <w:ind w:left="2946" w:hanging="360"/>
      </w:pPr>
    </w:lvl>
    <w:lvl w:ilvl="4" w:tplc="08090019" w:tentative="1">
      <w:start w:val="1"/>
      <w:numFmt w:val="lowerLetter"/>
      <w:lvlText w:val="%5."/>
      <w:lvlJc w:val="left"/>
      <w:pPr>
        <w:ind w:left="3666" w:hanging="360"/>
      </w:pPr>
    </w:lvl>
    <w:lvl w:ilvl="5" w:tplc="0809001B" w:tentative="1">
      <w:start w:val="1"/>
      <w:numFmt w:val="lowerRoman"/>
      <w:lvlText w:val="%6."/>
      <w:lvlJc w:val="right"/>
      <w:pPr>
        <w:ind w:left="4386" w:hanging="180"/>
      </w:pPr>
    </w:lvl>
    <w:lvl w:ilvl="6" w:tplc="0809000F" w:tentative="1">
      <w:start w:val="1"/>
      <w:numFmt w:val="decimal"/>
      <w:lvlText w:val="%7."/>
      <w:lvlJc w:val="left"/>
      <w:pPr>
        <w:ind w:left="5106" w:hanging="360"/>
      </w:pPr>
    </w:lvl>
    <w:lvl w:ilvl="7" w:tplc="08090019" w:tentative="1">
      <w:start w:val="1"/>
      <w:numFmt w:val="lowerLetter"/>
      <w:lvlText w:val="%8."/>
      <w:lvlJc w:val="left"/>
      <w:pPr>
        <w:ind w:left="5826" w:hanging="360"/>
      </w:pPr>
    </w:lvl>
    <w:lvl w:ilvl="8" w:tplc="08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C21364E"/>
    <w:multiLevelType w:val="hybridMultilevel"/>
    <w:tmpl w:val="170EE8C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4FB129D"/>
    <w:multiLevelType w:val="hybridMultilevel"/>
    <w:tmpl w:val="A0705ABA"/>
    <w:lvl w:ilvl="0" w:tplc="08090001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8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8"/>
  </w:num>
  <w:num w:numId="4">
    <w:abstractNumId w:val="3"/>
  </w:num>
  <w:num w:numId="5">
    <w:abstractNumId w:val="5"/>
  </w:num>
  <w:num w:numId="6">
    <w:abstractNumId w:val="1"/>
  </w:num>
  <w:num w:numId="7">
    <w:abstractNumId w:val="6"/>
  </w:num>
  <w:num w:numId="8">
    <w:abstractNumId w:val="7"/>
  </w:num>
  <w:num w:numId="9">
    <w:abstractNumId w:val="4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0549C"/>
    <w:rsid w:val="00015BEA"/>
    <w:rsid w:val="00020B63"/>
    <w:rsid w:val="00027193"/>
    <w:rsid w:val="00060F25"/>
    <w:rsid w:val="000731A3"/>
    <w:rsid w:val="000978B1"/>
    <w:rsid w:val="000A58DC"/>
    <w:rsid w:val="000E39A5"/>
    <w:rsid w:val="000E5B9C"/>
    <w:rsid w:val="000F1EA2"/>
    <w:rsid w:val="000F7028"/>
    <w:rsid w:val="0011470D"/>
    <w:rsid w:val="00115935"/>
    <w:rsid w:val="00120492"/>
    <w:rsid w:val="00124163"/>
    <w:rsid w:val="00125A8F"/>
    <w:rsid w:val="00142624"/>
    <w:rsid w:val="00185426"/>
    <w:rsid w:val="0019079D"/>
    <w:rsid w:val="00192811"/>
    <w:rsid w:val="001B2CCD"/>
    <w:rsid w:val="001C17ED"/>
    <w:rsid w:val="001C6376"/>
    <w:rsid w:val="001D09C4"/>
    <w:rsid w:val="001E4E2A"/>
    <w:rsid w:val="001F2C38"/>
    <w:rsid w:val="001F4EA4"/>
    <w:rsid w:val="001F7017"/>
    <w:rsid w:val="00203A18"/>
    <w:rsid w:val="002506AA"/>
    <w:rsid w:val="00252CCB"/>
    <w:rsid w:val="002537D3"/>
    <w:rsid w:val="00277A6D"/>
    <w:rsid w:val="002B2626"/>
    <w:rsid w:val="002C50F2"/>
    <w:rsid w:val="002D0F7A"/>
    <w:rsid w:val="002D17AA"/>
    <w:rsid w:val="002D7701"/>
    <w:rsid w:val="002E0234"/>
    <w:rsid w:val="002F1826"/>
    <w:rsid w:val="00320DE0"/>
    <w:rsid w:val="003250E7"/>
    <w:rsid w:val="003411AD"/>
    <w:rsid w:val="00344C08"/>
    <w:rsid w:val="00351F0F"/>
    <w:rsid w:val="00354453"/>
    <w:rsid w:val="003615C8"/>
    <w:rsid w:val="0039786A"/>
    <w:rsid w:val="00397F0B"/>
    <w:rsid w:val="003A08F9"/>
    <w:rsid w:val="003C178A"/>
    <w:rsid w:val="003D3A9C"/>
    <w:rsid w:val="003D6A35"/>
    <w:rsid w:val="003E00E1"/>
    <w:rsid w:val="003E7BE7"/>
    <w:rsid w:val="0040229D"/>
    <w:rsid w:val="00425A37"/>
    <w:rsid w:val="00443325"/>
    <w:rsid w:val="00445A1A"/>
    <w:rsid w:val="00446FEA"/>
    <w:rsid w:val="00473990"/>
    <w:rsid w:val="004751C5"/>
    <w:rsid w:val="00483A6F"/>
    <w:rsid w:val="00484429"/>
    <w:rsid w:val="0049188F"/>
    <w:rsid w:val="00494BDC"/>
    <w:rsid w:val="00496819"/>
    <w:rsid w:val="004A259D"/>
    <w:rsid w:val="004B7149"/>
    <w:rsid w:val="004D761D"/>
    <w:rsid w:val="004D7D60"/>
    <w:rsid w:val="00504650"/>
    <w:rsid w:val="005060C0"/>
    <w:rsid w:val="00513BE0"/>
    <w:rsid w:val="00527101"/>
    <w:rsid w:val="00534DF6"/>
    <w:rsid w:val="00565400"/>
    <w:rsid w:val="00575EE7"/>
    <w:rsid w:val="00580AD2"/>
    <w:rsid w:val="005A47D2"/>
    <w:rsid w:val="005C2A8A"/>
    <w:rsid w:val="005C4C6F"/>
    <w:rsid w:val="005E6E19"/>
    <w:rsid w:val="005F258B"/>
    <w:rsid w:val="00614386"/>
    <w:rsid w:val="00626B2A"/>
    <w:rsid w:val="00636157"/>
    <w:rsid w:val="006670EB"/>
    <w:rsid w:val="00676D67"/>
    <w:rsid w:val="0067773C"/>
    <w:rsid w:val="00681802"/>
    <w:rsid w:val="00684025"/>
    <w:rsid w:val="00686B80"/>
    <w:rsid w:val="006A02FD"/>
    <w:rsid w:val="006A2DCA"/>
    <w:rsid w:val="006A6F3F"/>
    <w:rsid w:val="006D5C1F"/>
    <w:rsid w:val="00701F7F"/>
    <w:rsid w:val="00703A4D"/>
    <w:rsid w:val="007212F8"/>
    <w:rsid w:val="007279C1"/>
    <w:rsid w:val="007367BF"/>
    <w:rsid w:val="00736D86"/>
    <w:rsid w:val="00737517"/>
    <w:rsid w:val="00753BC0"/>
    <w:rsid w:val="007561DC"/>
    <w:rsid w:val="00757B8B"/>
    <w:rsid w:val="0077236F"/>
    <w:rsid w:val="00775ED6"/>
    <w:rsid w:val="00780BCE"/>
    <w:rsid w:val="00780F28"/>
    <w:rsid w:val="007816DB"/>
    <w:rsid w:val="00782E63"/>
    <w:rsid w:val="007860A5"/>
    <w:rsid w:val="00795695"/>
    <w:rsid w:val="007C0723"/>
    <w:rsid w:val="007F015F"/>
    <w:rsid w:val="007F538B"/>
    <w:rsid w:val="0080579A"/>
    <w:rsid w:val="00806E20"/>
    <w:rsid w:val="00807331"/>
    <w:rsid w:val="0080779D"/>
    <w:rsid w:val="0081153E"/>
    <w:rsid w:val="0081371B"/>
    <w:rsid w:val="0082067E"/>
    <w:rsid w:val="00835269"/>
    <w:rsid w:val="00835F8B"/>
    <w:rsid w:val="0085126E"/>
    <w:rsid w:val="00860508"/>
    <w:rsid w:val="008729FB"/>
    <w:rsid w:val="008D36E2"/>
    <w:rsid w:val="008E0CA0"/>
    <w:rsid w:val="009025B6"/>
    <w:rsid w:val="00915875"/>
    <w:rsid w:val="009368CB"/>
    <w:rsid w:val="00940540"/>
    <w:rsid w:val="00950261"/>
    <w:rsid w:val="009723E4"/>
    <w:rsid w:val="009770E0"/>
    <w:rsid w:val="00985A32"/>
    <w:rsid w:val="00993814"/>
    <w:rsid w:val="009A419D"/>
    <w:rsid w:val="009A4BBD"/>
    <w:rsid w:val="009B02CC"/>
    <w:rsid w:val="009B346A"/>
    <w:rsid w:val="009C624A"/>
    <w:rsid w:val="009D412E"/>
    <w:rsid w:val="009F6027"/>
    <w:rsid w:val="00A020AE"/>
    <w:rsid w:val="00A05FDE"/>
    <w:rsid w:val="00A25F6F"/>
    <w:rsid w:val="00A551A9"/>
    <w:rsid w:val="00A6693D"/>
    <w:rsid w:val="00AA5D94"/>
    <w:rsid w:val="00AB2AB1"/>
    <w:rsid w:val="00AB3CB5"/>
    <w:rsid w:val="00AB4885"/>
    <w:rsid w:val="00AB5AFC"/>
    <w:rsid w:val="00AE1DA1"/>
    <w:rsid w:val="00B00DCD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95BD8"/>
    <w:rsid w:val="00BB2716"/>
    <w:rsid w:val="00BC1B7D"/>
    <w:rsid w:val="00BC7D0E"/>
    <w:rsid w:val="00BE08AF"/>
    <w:rsid w:val="00BF7955"/>
    <w:rsid w:val="00C05578"/>
    <w:rsid w:val="00C05930"/>
    <w:rsid w:val="00C347A1"/>
    <w:rsid w:val="00C37481"/>
    <w:rsid w:val="00C54B30"/>
    <w:rsid w:val="00C662A8"/>
    <w:rsid w:val="00C746A6"/>
    <w:rsid w:val="00C82B5E"/>
    <w:rsid w:val="00CA1EAC"/>
    <w:rsid w:val="00CA364A"/>
    <w:rsid w:val="00CE3C31"/>
    <w:rsid w:val="00D34886"/>
    <w:rsid w:val="00D43796"/>
    <w:rsid w:val="00D602D4"/>
    <w:rsid w:val="00D67F9C"/>
    <w:rsid w:val="00D71BAF"/>
    <w:rsid w:val="00D73D31"/>
    <w:rsid w:val="00D90303"/>
    <w:rsid w:val="00D948E1"/>
    <w:rsid w:val="00DA3D10"/>
    <w:rsid w:val="00DC1DB7"/>
    <w:rsid w:val="00DE3369"/>
    <w:rsid w:val="00DE7DB5"/>
    <w:rsid w:val="00DF668D"/>
    <w:rsid w:val="00E10F46"/>
    <w:rsid w:val="00E11F7F"/>
    <w:rsid w:val="00E12795"/>
    <w:rsid w:val="00E45F9C"/>
    <w:rsid w:val="00E5331E"/>
    <w:rsid w:val="00E62750"/>
    <w:rsid w:val="00E73449"/>
    <w:rsid w:val="00E74226"/>
    <w:rsid w:val="00E95968"/>
    <w:rsid w:val="00EA2B73"/>
    <w:rsid w:val="00EA73A2"/>
    <w:rsid w:val="00EB41E4"/>
    <w:rsid w:val="00EC0296"/>
    <w:rsid w:val="00ED7B02"/>
    <w:rsid w:val="00EE3490"/>
    <w:rsid w:val="00F0120C"/>
    <w:rsid w:val="00F06B4C"/>
    <w:rsid w:val="00F11D5F"/>
    <w:rsid w:val="00F15833"/>
    <w:rsid w:val="00F20BAB"/>
    <w:rsid w:val="00F302BE"/>
    <w:rsid w:val="00F3485F"/>
    <w:rsid w:val="00F4711A"/>
    <w:rsid w:val="00F831B2"/>
    <w:rsid w:val="00F86B0E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71794DDD-728C-4BB1-8DD8-3965AD3347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B2CCD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63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6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6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756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19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7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785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6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03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158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7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82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330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95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132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5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6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890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70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924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850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71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64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39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6.wmf"/><Relationship Id="rId42" Type="http://schemas.openxmlformats.org/officeDocument/2006/relationships/image" Target="media/image15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png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2.bin"/><Relationship Id="rId226" Type="http://schemas.openxmlformats.org/officeDocument/2006/relationships/fontTable" Target="fontTable.xml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53" Type="http://schemas.openxmlformats.org/officeDocument/2006/relationships/image" Target="media/image21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1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1.bin"/><Relationship Id="rId64" Type="http://schemas.openxmlformats.org/officeDocument/2006/relationships/image" Target="media/image27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85" Type="http://schemas.openxmlformats.org/officeDocument/2006/relationships/image" Target="media/image38.wmf"/><Relationship Id="rId150" Type="http://schemas.openxmlformats.org/officeDocument/2006/relationships/image" Target="media/image71.wmf"/><Relationship Id="rId171" Type="http://schemas.openxmlformats.org/officeDocument/2006/relationships/image" Target="media/image82.wmf"/><Relationship Id="rId192" Type="http://schemas.openxmlformats.org/officeDocument/2006/relationships/image" Target="media/image91.wmf"/><Relationship Id="rId206" Type="http://schemas.openxmlformats.org/officeDocument/2006/relationships/oleObject" Target="embeddings/oleObject103.bin"/><Relationship Id="rId227" Type="http://schemas.openxmlformats.org/officeDocument/2006/relationships/theme" Target="theme/theme1.xml"/><Relationship Id="rId12" Type="http://schemas.openxmlformats.org/officeDocument/2006/relationships/image" Target="media/image3.wmf"/><Relationship Id="rId33" Type="http://schemas.openxmlformats.org/officeDocument/2006/relationships/image" Target="media/image11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6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6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09.bin"/><Relationship Id="rId6" Type="http://schemas.openxmlformats.org/officeDocument/2006/relationships/footnotes" Target="footnotes.xml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16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6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2.wmf"/><Relationship Id="rId24" Type="http://schemas.openxmlformats.org/officeDocument/2006/relationships/image" Target="media/image7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8.wmf"/><Relationship Id="rId87" Type="http://schemas.openxmlformats.org/officeDocument/2006/relationships/image" Target="media/image39.wmf"/><Relationship Id="rId110" Type="http://schemas.openxmlformats.org/officeDocument/2006/relationships/image" Target="media/image51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2.wmf"/><Relationship Id="rId173" Type="http://schemas.openxmlformats.org/officeDocument/2006/relationships/image" Target="media/image83.wmf"/><Relationship Id="rId194" Type="http://schemas.openxmlformats.org/officeDocument/2006/relationships/image" Target="media/image92.wmf"/><Relationship Id="rId208" Type="http://schemas.openxmlformats.org/officeDocument/2006/relationships/oleObject" Target="embeddings/oleObject105.bin"/><Relationship Id="rId14" Type="http://schemas.openxmlformats.org/officeDocument/2006/relationships/image" Target="media/image4.wmf"/><Relationship Id="rId35" Type="http://schemas.openxmlformats.org/officeDocument/2006/relationships/image" Target="media/image12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image" Target="media/image46.wmf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7.wmf"/><Relationship Id="rId219" Type="http://schemas.openxmlformats.org/officeDocument/2006/relationships/oleObject" Target="embeddings/oleObject110.bin"/><Relationship Id="rId3" Type="http://schemas.openxmlformats.org/officeDocument/2006/relationships/styles" Target="styles.xml"/><Relationship Id="rId214" Type="http://schemas.openxmlformats.org/officeDocument/2006/relationships/image" Target="media/image100.wmf"/><Relationship Id="rId25" Type="http://schemas.openxmlformats.org/officeDocument/2006/relationships/oleObject" Target="embeddings/oleObject11.bin"/><Relationship Id="rId46" Type="http://schemas.openxmlformats.org/officeDocument/2006/relationships/image" Target="media/image17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6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6.bin"/><Relationship Id="rId209" Type="http://schemas.openxmlformats.org/officeDocument/2006/relationships/image" Target="media/image97.wmf"/><Relationship Id="rId190" Type="http://schemas.openxmlformats.org/officeDocument/2006/relationships/image" Target="media/image90.wmf"/><Relationship Id="rId204" Type="http://schemas.openxmlformats.org/officeDocument/2006/relationships/oleObject" Target="embeddings/oleObject101.bin"/><Relationship Id="rId220" Type="http://schemas.openxmlformats.org/officeDocument/2006/relationships/image" Target="media/image103.wmf"/><Relationship Id="rId225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3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0.png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3.e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6.bin"/><Relationship Id="rId215" Type="http://schemas.openxmlformats.org/officeDocument/2006/relationships/oleObject" Target="embeddings/oleObject108.bin"/><Relationship Id="rId26" Type="http://schemas.openxmlformats.org/officeDocument/2006/relationships/image" Target="media/image8.wmf"/><Relationship Id="rId47" Type="http://schemas.openxmlformats.org/officeDocument/2006/relationships/oleObject" Target="embeddings/oleObject23.bin"/><Relationship Id="rId68" Type="http://schemas.openxmlformats.org/officeDocument/2006/relationships/image" Target="media/image29.png"/><Relationship Id="rId89" Type="http://schemas.openxmlformats.org/officeDocument/2006/relationships/image" Target="media/image40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image" Target="media/image84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5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88.wmf"/><Relationship Id="rId211" Type="http://schemas.openxmlformats.org/officeDocument/2006/relationships/image" Target="media/image98.png"/><Relationship Id="rId27" Type="http://schemas.openxmlformats.org/officeDocument/2006/relationships/oleObject" Target="embeddings/oleObject12.bin"/><Relationship Id="rId48" Type="http://schemas.openxmlformats.org/officeDocument/2006/relationships/image" Target="media/image18.wmf"/><Relationship Id="rId69" Type="http://schemas.openxmlformats.org/officeDocument/2006/relationships/image" Target="media/image30.png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4.wmf"/><Relationship Id="rId17" Type="http://schemas.openxmlformats.org/officeDocument/2006/relationships/oleObject" Target="embeddings/oleObject6.bin"/><Relationship Id="rId38" Type="http://schemas.openxmlformats.org/officeDocument/2006/relationships/image" Target="media/image13.wmf"/><Relationship Id="rId59" Type="http://schemas.openxmlformats.org/officeDocument/2006/relationships/image" Target="media/image24.png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image" Target="media/image99.wmf"/><Relationship Id="rId28" Type="http://schemas.openxmlformats.org/officeDocument/2006/relationships/image" Target="media/image9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3.wmf"/><Relationship Id="rId60" Type="http://schemas.openxmlformats.org/officeDocument/2006/relationships/image" Target="media/image25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image" Target="media/image85.wmf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12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50" Type="http://schemas.openxmlformats.org/officeDocument/2006/relationships/image" Target="media/image19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89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40" Type="http://schemas.openxmlformats.org/officeDocument/2006/relationships/image" Target="media/image14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5.wmf"/><Relationship Id="rId224" Type="http://schemas.openxmlformats.org/officeDocument/2006/relationships/header" Target="header1.xml"/><Relationship Id="rId30" Type="http://schemas.openxmlformats.org/officeDocument/2006/relationships/image" Target="media/image10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2.emf"/><Relationship Id="rId189" Type="http://schemas.openxmlformats.org/officeDocument/2006/relationships/oleObject" Target="embeddings/oleObject9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909F2E6-C7B7-41A2-A7E6-F59CFA5DC7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9</Pages>
  <Words>1283</Words>
  <Characters>7318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85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KB</cp:lastModifiedBy>
  <cp:revision>3</cp:revision>
  <dcterms:created xsi:type="dcterms:W3CDTF">2018-07-23T08:48:00Z</dcterms:created>
  <dcterms:modified xsi:type="dcterms:W3CDTF">2018-07-23T0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